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89" r:id="rId2"/>
    <p:sldId id="351" r:id="rId3"/>
    <p:sldId id="346" r:id="rId4"/>
    <p:sldId id="354" r:id="rId5"/>
    <p:sldId id="355" r:id="rId6"/>
    <p:sldId id="347" r:id="rId7"/>
    <p:sldId id="348" r:id="rId8"/>
    <p:sldId id="349" r:id="rId9"/>
    <p:sldId id="359" r:id="rId10"/>
    <p:sldId id="356" r:id="rId11"/>
    <p:sldId id="345" r:id="rId12"/>
    <p:sldId id="312" r:id="rId13"/>
    <p:sldId id="313" r:id="rId14"/>
    <p:sldId id="315" r:id="rId15"/>
    <p:sldId id="316" r:id="rId16"/>
    <p:sldId id="317" r:id="rId17"/>
    <p:sldId id="322" r:id="rId18"/>
    <p:sldId id="325" r:id="rId19"/>
    <p:sldId id="357" r:id="rId20"/>
    <p:sldId id="358" r:id="rId21"/>
    <p:sldId id="339" r:id="rId22"/>
    <p:sldId id="360" r:id="rId23"/>
    <p:sldId id="332" r:id="rId24"/>
    <p:sldId id="362" r:id="rId25"/>
    <p:sldId id="334" r:id="rId26"/>
    <p:sldId id="342" r:id="rId27"/>
    <p:sldId id="365" r:id="rId28"/>
    <p:sldId id="335" r:id="rId29"/>
    <p:sldId id="336" r:id="rId30"/>
    <p:sldId id="341" r:id="rId31"/>
    <p:sldId id="367" r:id="rId32"/>
  </p:sldIdLst>
  <p:sldSz cx="12192000" cy="6858000"/>
  <p:notesSz cx="6797675" cy="9928225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481" autoAdjust="0"/>
    <p:restoredTop sz="94660"/>
  </p:normalViewPr>
  <p:slideViewPr>
    <p:cSldViewPr snapToGrid="0">
      <p:cViewPr varScale="1">
        <p:scale>
          <a:sx n="62" d="100"/>
          <a:sy n="62" d="100"/>
        </p:scale>
        <p:origin x="72" y="32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F585D2C-E2C4-4039-9528-61F3AC438A15}" type="datetimeFigureOut">
              <a:rPr lang="ru-RU" smtClean="0"/>
              <a:pPr/>
              <a:t>05.01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E394D3-9C18-46A3-A994-6B3CCDBC415B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3787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956B89-B96E-4430-97E6-C29A35A6AD56}" type="datetimeFigureOut">
              <a:rPr lang="ru-RU" smtClean="0"/>
              <a:pPr/>
              <a:t>05.01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79450" y="4716463"/>
            <a:ext cx="5438775" cy="446722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B23FD38-0339-4877-9883-298291265F3D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693096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90488" y="744538"/>
            <a:ext cx="6616700" cy="3722687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76E288-A694-41D8-9664-8B0ACD703CFD}" type="slidenum">
              <a:rPr lang="ru-RU" smtClean="0"/>
              <a:pPr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384684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90488" y="744538"/>
            <a:ext cx="6616700" cy="3722687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76E288-A694-41D8-9664-8B0ACD703CFD}" type="slidenum">
              <a:rPr lang="ru-RU" smtClean="0"/>
              <a:pPr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603304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871368-77FE-4AE6-B2B0-7E143D149460}" type="datetimeFigureOut">
              <a:rPr lang="ru-RU" smtClean="0"/>
              <a:pPr/>
              <a:t>05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D1D49-10A8-4A04-87C1-3CA4881378D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962749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871368-77FE-4AE6-B2B0-7E143D149460}" type="datetimeFigureOut">
              <a:rPr lang="ru-RU" smtClean="0"/>
              <a:pPr/>
              <a:t>05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D1D49-10A8-4A04-87C1-3CA4881378D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359892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871368-77FE-4AE6-B2B0-7E143D149460}" type="datetimeFigureOut">
              <a:rPr lang="ru-RU" smtClean="0"/>
              <a:pPr/>
              <a:t>05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D1D49-10A8-4A04-87C1-3CA4881378D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238558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Заголовок и таблиц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аблица 2"/>
          <p:cNvSpPr>
            <a:spLocks noGrp="1"/>
          </p:cNvSpPr>
          <p:nvPr>
            <p:ph type="tbl" idx="1"/>
          </p:nvPr>
        </p:nvSpPr>
        <p:spPr>
          <a:xfrm>
            <a:off x="609600" y="1600201"/>
            <a:ext cx="10972800" cy="4525963"/>
          </a:xfrm>
        </p:spPr>
        <p:txBody>
          <a:bodyPr/>
          <a:lstStyle/>
          <a:p>
            <a:pPr lvl="0"/>
            <a:endParaRPr lang="ru-RU" noProof="0" smtClean="0"/>
          </a:p>
        </p:txBody>
      </p:sp>
      <p:sp>
        <p:nvSpPr>
          <p:cNvPr id="4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2661A0-B484-4F3F-8533-0EB9DBF76ED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008313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871368-77FE-4AE6-B2B0-7E143D149460}" type="datetimeFigureOut">
              <a:rPr lang="ru-RU" smtClean="0"/>
              <a:pPr/>
              <a:t>05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D1D49-10A8-4A04-87C1-3CA4881378D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892228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871368-77FE-4AE6-B2B0-7E143D149460}" type="datetimeFigureOut">
              <a:rPr lang="ru-RU" smtClean="0"/>
              <a:pPr/>
              <a:t>05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D1D49-10A8-4A04-87C1-3CA4881378D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797332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871368-77FE-4AE6-B2B0-7E143D149460}" type="datetimeFigureOut">
              <a:rPr lang="ru-RU" smtClean="0"/>
              <a:pPr/>
              <a:t>05.0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D1D49-10A8-4A04-87C1-3CA4881378D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356843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871368-77FE-4AE6-B2B0-7E143D149460}" type="datetimeFigureOut">
              <a:rPr lang="ru-RU" smtClean="0"/>
              <a:pPr/>
              <a:t>05.01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D1D49-10A8-4A04-87C1-3CA4881378D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472328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871368-77FE-4AE6-B2B0-7E143D149460}" type="datetimeFigureOut">
              <a:rPr lang="ru-RU" smtClean="0"/>
              <a:pPr/>
              <a:t>05.01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D1D49-10A8-4A04-87C1-3CA4881378D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718833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871368-77FE-4AE6-B2B0-7E143D149460}" type="datetimeFigureOut">
              <a:rPr lang="ru-RU" smtClean="0"/>
              <a:pPr/>
              <a:t>05.01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D1D49-10A8-4A04-87C1-3CA4881378D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511933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871368-77FE-4AE6-B2B0-7E143D149460}" type="datetimeFigureOut">
              <a:rPr lang="ru-RU" smtClean="0"/>
              <a:pPr/>
              <a:t>05.0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D1D49-10A8-4A04-87C1-3CA4881378D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984982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871368-77FE-4AE6-B2B0-7E143D149460}" type="datetimeFigureOut">
              <a:rPr lang="ru-RU" smtClean="0"/>
              <a:pPr/>
              <a:t>05.0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D1D49-10A8-4A04-87C1-3CA4881378D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00052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871368-77FE-4AE6-B2B0-7E143D149460}" type="datetimeFigureOut">
              <a:rPr lang="ru-RU" smtClean="0"/>
              <a:pPr/>
              <a:t>05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CD1D49-10A8-4A04-87C1-3CA4881378D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341396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3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oleObject" Target="../embeddings/oleObject31.bin"/><Relationship Id="rId7" Type="http://schemas.openxmlformats.org/officeDocument/2006/relationships/image" Target="../media/image7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2.png"/><Relationship Id="rId5" Type="http://schemas.openxmlformats.org/officeDocument/2006/relationships/image" Target="../media/image33.png"/><Relationship Id="rId4" Type="http://schemas.openxmlformats.org/officeDocument/2006/relationships/image" Target="../media/image3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2.png"/><Relationship Id="rId5" Type="http://schemas.openxmlformats.org/officeDocument/2006/relationships/image" Target="../media/image35.png"/><Relationship Id="rId4" Type="http://schemas.openxmlformats.org/officeDocument/2006/relationships/image" Target="../media/image3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oleObject" Target="../embeddings/oleObject33.bin"/><Relationship Id="rId7" Type="http://schemas.openxmlformats.org/officeDocument/2006/relationships/image" Target="../media/image8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6.wmf"/><Relationship Id="rId9" Type="http://schemas.openxmlformats.org/officeDocument/2006/relationships/image" Target="../media/image8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oleObject" Target="../embeddings/oleObject35.bin"/><Relationship Id="rId7" Type="http://schemas.openxmlformats.org/officeDocument/2006/relationships/image" Target="../media/image9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8.wmf"/><Relationship Id="rId9" Type="http://schemas.openxmlformats.org/officeDocument/2006/relationships/image" Target="../media/image9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9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png"/><Relationship Id="rId5" Type="http://schemas.openxmlformats.org/officeDocument/2006/relationships/image" Target="../media/image2.wmf"/><Relationship Id="rId10" Type="http://schemas.openxmlformats.org/officeDocument/2006/relationships/image" Target="../media/image5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oleObject" Target="../embeddings/oleObject6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oleObject" Target="../embeddings/oleObject8.bin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2.png"/><Relationship Id="rId4" Type="http://schemas.openxmlformats.org/officeDocument/2006/relationships/image" Target="../media/image9.wmf"/><Relationship Id="rId9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3413" y="1888708"/>
            <a:ext cx="1091337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общение по теме </a:t>
            </a:r>
          </a:p>
          <a:p>
            <a:pPr algn="ctr"/>
            <a:r>
              <a:rPr lang="ru-RU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«Степень с отрицательным показателем»</a:t>
            </a:r>
            <a:endParaRPr lang="ru-RU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2757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463851" y="3852232"/>
                <a:ext cx="2761590" cy="7907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ru-RU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</a:t>
                </a:r>
                <a:r>
                  <a:rPr lang="ru-RU" sz="3200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32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ru-RU" sz="32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ru-RU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ru-RU" sz="3200" b="0" i="1" smtClean="0"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  <m:r>
                      <a:rPr lang="ru-RU" sz="3200" i="1">
                        <a:latin typeface="Cambria Math" panose="02040503050406030204" pitchFamily="18" charset="0"/>
                      </a:rPr>
                      <m:t>;     </m:t>
                    </m:r>
                  </m:oMath>
                </a14:m>
                <a:endParaRPr lang="ru-RU" sz="3200" dirty="0"/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851" y="3852232"/>
                <a:ext cx="2761590" cy="790794"/>
              </a:xfrm>
              <a:prstGeom prst="rect">
                <a:avLst/>
              </a:prstGeom>
              <a:blipFill>
                <a:blip r:embed="rId2"/>
                <a:stretch>
                  <a:fillRect l="-5519" b="-923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72994" y="4733772"/>
                <a:ext cx="3009157" cy="7988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) </a:t>
                </a:r>
                <a14:m>
                  <m:oMath xmlns:m="http://schemas.openxmlformats.org/officeDocument/2006/math">
                    <m:r>
                      <a:rPr lang="ru-RU" sz="3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25</m:t>
                    </m:r>
                    <m:r>
                      <a:rPr lang="ru-RU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ru-RU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ru-RU" sz="3200" b="0" i="1" smtClean="0"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  <m:r>
                      <a:rPr lang="ru-RU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25</m:t>
                        </m:r>
                      </m:num>
                      <m:den>
                        <m:r>
                          <a:rPr lang="ru-RU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6</m:t>
                        </m:r>
                      </m:den>
                    </m:f>
                  </m:oMath>
                </a14:m>
                <a:endParaRPr lang="ru-RU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994" y="4733772"/>
                <a:ext cx="3009157" cy="798873"/>
              </a:xfrm>
              <a:prstGeom prst="rect">
                <a:avLst/>
              </a:prstGeom>
              <a:blipFill>
                <a:blip r:embed="rId3"/>
                <a:stretch>
                  <a:fillRect l="-5263" b="-992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463851" y="2706662"/>
                <a:ext cx="4854727" cy="11455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800" b="0" i="1" smtClean="0">
                              <a:latin typeface="Cambria Math" panose="02040503050406030204" pitchFamily="18" charset="0"/>
                            </a:rPr>
                            <m:t>1) 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0,2</m:t>
                          </m:r>
                        </m:e>
                        <m:sup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  <m:r>
                        <a:rPr lang="ru-RU" sz="28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  <m:r>
                        <a:rPr lang="ru-RU" sz="28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  <m:sup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ru-RU" sz="2800" i="1">
                          <a:latin typeface="Cambria Math" panose="02040503050406030204" pitchFamily="18" charset="0"/>
                        </a:rPr>
                        <m:t>=125</m:t>
                      </m:r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851" y="2706662"/>
                <a:ext cx="4854727" cy="114557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Прямоугольник 10"/>
          <p:cNvSpPr/>
          <p:nvPr/>
        </p:nvSpPr>
        <p:spPr>
          <a:xfrm>
            <a:off x="214849" y="67944"/>
            <a:ext cx="1140887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ботаем следующим образом: </a:t>
            </a:r>
          </a:p>
          <a:p>
            <a:pPr marL="342900" indent="-342900">
              <a:buAutoNum type="arabicParenR"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нализируем решение первого на слайде задания;</a:t>
            </a:r>
          </a:p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Решаем второе на слайде задание, проверяем ответ, делаем вывод о своей подготовке </a:t>
            </a:r>
          </a:p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 контрольной работе. 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 2-го задания должно быть записано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54334" y="1824392"/>
                <a:ext cx="2403094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sz="3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3600" i="1">
                              <a:latin typeface="Cambria Math" panose="02040503050406030204" pitchFamily="18" charset="0"/>
                            </a:rPr>
                            <m:t>0,2</m:t>
                          </m:r>
                        </m:e>
                        <m:sup>
                          <m:r>
                            <a:rPr lang="ru-RU" sz="3600" i="1"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  <m:r>
                        <a:rPr lang="ru-RU" sz="3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ru-RU" sz="3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e>
                        <m:sup>
                          <m:r>
                            <a:rPr lang="ru-RU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ru-RU" sz="36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334" y="1824392"/>
                <a:ext cx="2403094" cy="64633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6250295" y="1813792"/>
                <a:ext cx="4333109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sz="3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3600" i="1">
                              <a:latin typeface="Cambria Math" panose="02040503050406030204" pitchFamily="18" charset="0"/>
                            </a:rPr>
                            <m:t>0,</m:t>
                          </m:r>
                          <m:r>
                            <a:rPr lang="ru-RU" sz="36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  <m:sup>
                          <m:r>
                            <a:rPr lang="ru-RU" sz="3600" i="1"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  <m:r>
                        <a:rPr lang="ru-RU" sz="36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ru-RU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,1</m:t>
                          </m:r>
                        </m:e>
                        <m:sup>
                          <m:r>
                            <a:rPr lang="ru-RU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  <m:r>
                        <a:rPr lang="ru-RU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08</m:t>
                      </m:r>
                    </m:oMath>
                  </m:oMathPara>
                </a14:m>
                <a:endParaRPr lang="ru-RU" sz="3600" dirty="0"/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0295" y="1813792"/>
                <a:ext cx="4333109" cy="6463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Прямая соединительная линия 14"/>
          <p:cNvCxnSpPr/>
          <p:nvPr/>
        </p:nvCxnSpPr>
        <p:spPr>
          <a:xfrm>
            <a:off x="5563892" y="1627322"/>
            <a:ext cx="46494" cy="47889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Прямоугольник 16"/>
          <p:cNvSpPr/>
          <p:nvPr/>
        </p:nvSpPr>
        <p:spPr>
          <a:xfrm>
            <a:off x="9515959" y="1627322"/>
            <a:ext cx="1348353" cy="10793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313008" y="1513478"/>
            <a:ext cx="301686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ru-RU" dirty="0"/>
              <a:t>5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66661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07999" y="1904741"/>
            <a:ext cx="63696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часть. Стандартный вид числа </a:t>
            </a:r>
          </a:p>
        </p:txBody>
      </p:sp>
    </p:spTree>
    <p:extLst>
      <p:ext uri="{BB962C8B-B14F-4D97-AF65-F5344CB8AC3E}">
        <p14:creationId xmlns:p14="http://schemas.microsoft.com/office/powerpoint/2010/main" val="1979778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кругленная прямоугольная выноска 3"/>
          <p:cNvSpPr/>
          <p:nvPr/>
        </p:nvSpPr>
        <p:spPr>
          <a:xfrm>
            <a:off x="142875" y="1428750"/>
            <a:ext cx="11582400" cy="4657725"/>
          </a:xfrm>
          <a:prstGeom prst="wedgeRoundRectCallout">
            <a:avLst>
              <a:gd name="adj1" fmla="val 10711"/>
              <a:gd name="adj2" fmla="val 66397"/>
              <a:gd name="adj3" fmla="val 16667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4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Запись числа в виде произведения</a:t>
            </a:r>
            <a:r>
              <a:rPr lang="ru-RU" sz="4800" b="1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algn="ctr"/>
            <a:r>
              <a:rPr lang="ru-RU" sz="4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sz="4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· 10ͫ  </a:t>
            </a:r>
            <a:r>
              <a:rPr lang="ru-RU" sz="4800" b="1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algn="ctr"/>
            <a:r>
              <a:rPr lang="ru-RU" sz="4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где  1 ≤ </a:t>
            </a:r>
            <a:r>
              <a:rPr lang="ru-RU" sz="4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sz="4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˂ 10 и </a:t>
            </a:r>
            <a:r>
              <a:rPr lang="ru-RU" sz="4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т – </a:t>
            </a:r>
            <a:r>
              <a:rPr lang="ru-RU" sz="4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целое число, называют</a:t>
            </a:r>
          </a:p>
          <a:p>
            <a:pPr algn="ctr"/>
            <a:r>
              <a:rPr lang="ru-RU" sz="4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стандартным  видом числа</a:t>
            </a:r>
            <a:endParaRPr lang="ru-RU" sz="4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7164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6626" name="Rectangle 2"/>
              <p:cNvSpPr>
                <a:spLocks noChangeArrowheads="1"/>
              </p:cNvSpPr>
              <p:nvPr/>
            </p:nvSpPr>
            <p:spPr bwMode="auto">
              <a:xfrm>
                <a:off x="3862917" y="1615318"/>
                <a:ext cx="5183716" cy="923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ru-RU" sz="5400" dirty="0" smtClean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,392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54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sSupPr>
                      <m:e>
                        <m:r>
                          <a:rPr lang="ru-RU" sz="5400" b="0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Arial" charset="0"/>
                          </a:rPr>
                          <m:t>10</m:t>
                        </m:r>
                      </m:e>
                      <m:sup>
                        <m:r>
                          <a:rPr lang="ru-RU" sz="5400" b="0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Arial" charset="0"/>
                          </a:rPr>
                          <m:t>9</m:t>
                        </m:r>
                      </m:sup>
                    </m:sSup>
                  </m:oMath>
                </a14:m>
                <a:r>
                  <a:rPr lang="ru-RU" sz="5400" dirty="0" smtClean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ru-RU" sz="5400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ru-RU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626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62917" y="1615318"/>
                <a:ext cx="5183716" cy="923330"/>
              </a:xfrm>
              <a:prstGeom prst="rect">
                <a:avLst/>
              </a:prstGeom>
              <a:blipFill>
                <a:blip r:embed="rId2"/>
                <a:stretch>
                  <a:fillRect l="-6353" t="-18543" b="-39735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628" name="Rectangle 4"/>
              <p:cNvSpPr>
                <a:spLocks noChangeArrowheads="1"/>
              </p:cNvSpPr>
              <p:nvPr/>
            </p:nvSpPr>
            <p:spPr bwMode="auto">
              <a:xfrm>
                <a:off x="4052411" y="2834869"/>
                <a:ext cx="6144683" cy="923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ru-RU" sz="5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,03 </a:t>
                </a:r>
                <a14:m>
                  <m:oMath xmlns:m="http://schemas.openxmlformats.org/officeDocument/2006/math">
                    <m:r>
                      <a:rPr lang="ru-RU" sz="5400" i="0" smtClean="0">
                        <a:solidFill>
                          <a:schemeClr val="tx1"/>
                        </a:solidFill>
                        <a:effectLst/>
                        <a:latin typeface="Cambria Math"/>
                        <a:ea typeface="Cambria Math"/>
                        <a:cs typeface="Arial" charset="0"/>
                      </a:rPr>
                      <m:t>∙</m:t>
                    </m:r>
                    <m:sSup>
                      <m:sSupPr>
                        <m:ctrlPr>
                          <a:rPr lang="ru-RU" sz="5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sSupPr>
                      <m:e>
                        <m:r>
                          <a:rPr lang="ru-RU" sz="5400" i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Arial" charset="0"/>
                          </a:rPr>
                          <m:t>10</m:t>
                        </m:r>
                      </m:e>
                      <m:sup>
                        <m:r>
                          <a:rPr lang="ru-RU" sz="5400" b="0" i="0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Arial" charset="0"/>
                          </a:rPr>
                          <m:t>−7</m:t>
                        </m:r>
                      </m:sup>
                    </m:sSup>
                    <m:r>
                      <a:rPr lang="ru-RU" sz="5400" i="1"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/>
                        <a:cs typeface="Arial" charset="0"/>
                      </a:rPr>
                      <m:t> </m:t>
                    </m:r>
                  </m:oMath>
                </a14:m>
                <a:endParaRPr lang="ru-RU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26628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52411" y="2834869"/>
                <a:ext cx="6144683" cy="923330"/>
              </a:xfrm>
              <a:prstGeom prst="rect">
                <a:avLst/>
              </a:prstGeom>
              <a:blipFill>
                <a:blip r:embed="rId3"/>
                <a:stretch>
                  <a:fillRect l="-5357" t="-18421" b="-38816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630" name="Rectangle 6"/>
              <p:cNvSpPr>
                <a:spLocks noChangeArrowheads="1"/>
              </p:cNvSpPr>
              <p:nvPr/>
            </p:nvSpPr>
            <p:spPr bwMode="auto">
              <a:xfrm>
                <a:off x="3862917" y="4192195"/>
                <a:ext cx="5281084" cy="923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ru-RU" sz="5400" dirty="0" smtClean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5 ∙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5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sSupPr>
                      <m:e>
                        <m:r>
                          <a:rPr lang="ru-RU" sz="54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Arial" charset="0"/>
                          </a:rPr>
                          <m:t>10</m:t>
                        </m:r>
                      </m:e>
                      <m:sup>
                        <m:r>
                          <a:rPr lang="ru-RU" sz="5400" b="0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Arial" charset="0"/>
                          </a:rPr>
                          <m:t>−8</m:t>
                        </m:r>
                      </m:sup>
                    </m:sSup>
                  </m:oMath>
                </a14:m>
                <a:r>
                  <a:rPr lang="ru-RU" sz="5400" dirty="0">
                    <a:solidFill>
                      <a:schemeClr val="tx1"/>
                    </a:solidFill>
                    <a:effectLst/>
                    <a:latin typeface="Arial" charset="0"/>
                    <a:cs typeface="Arial" charset="0"/>
                  </a:rPr>
                  <a:t>   </a:t>
                </a:r>
                <a:endParaRPr lang="ru-RU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26630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62917" y="4192195"/>
                <a:ext cx="5281084" cy="923330"/>
              </a:xfrm>
              <a:prstGeom prst="rect">
                <a:avLst/>
              </a:prstGeom>
              <a:blipFill>
                <a:blip r:embed="rId4"/>
                <a:stretch>
                  <a:fillRect l="-6236" t="-18543" b="-39735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639" name="Rectangle 15"/>
          <p:cNvSpPr>
            <a:spLocks noChangeArrowheads="1"/>
          </p:cNvSpPr>
          <p:nvPr/>
        </p:nvSpPr>
        <p:spPr bwMode="auto">
          <a:xfrm>
            <a:off x="239184" y="1621320"/>
            <a:ext cx="724746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ru-RU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92000000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41" name="Rectangle 17"/>
          <p:cNvSpPr>
            <a:spLocks noChangeArrowheads="1"/>
          </p:cNvSpPr>
          <p:nvPr/>
        </p:nvSpPr>
        <p:spPr bwMode="auto">
          <a:xfrm>
            <a:off x="172722" y="2843799"/>
            <a:ext cx="724746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ru-RU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,000000103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42" name="Rectangle 18"/>
          <p:cNvSpPr>
            <a:spLocks noChangeArrowheads="1"/>
          </p:cNvSpPr>
          <p:nvPr/>
        </p:nvSpPr>
        <p:spPr bwMode="auto">
          <a:xfrm>
            <a:off x="428677" y="4192195"/>
            <a:ext cx="724746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ru-RU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,00000005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2634082" y="106910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ru-RU" sz="3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· 10ͫ  </a:t>
            </a:r>
            <a:r>
              <a:rPr lang="ru-RU" sz="3600" b="1" dirty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algn="ctr"/>
            <a:r>
              <a:rPr lang="ru-RU" sz="3600" b="1" dirty="0">
                <a:latin typeface="Times New Roman" pitchFamily="18" charset="0"/>
                <a:cs typeface="Times New Roman" pitchFamily="18" charset="0"/>
              </a:rPr>
              <a:t>где  1 ≤ </a:t>
            </a:r>
            <a:r>
              <a:rPr lang="ru-RU" sz="3600" b="1" i="1" dirty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sz="3600" b="1" dirty="0">
                <a:latin typeface="Times New Roman" pitchFamily="18" charset="0"/>
                <a:cs typeface="Times New Roman" pitchFamily="18" charset="0"/>
              </a:rPr>
              <a:t> ˂ 10</a:t>
            </a:r>
            <a:endParaRPr lang="ru-RU" sz="3600" dirty="0"/>
          </a:p>
        </p:txBody>
      </p:sp>
    </p:spTree>
    <p:extLst>
      <p:ext uri="{BB962C8B-B14F-4D97-AF65-F5344CB8AC3E}">
        <p14:creationId xmlns:p14="http://schemas.microsoft.com/office/powerpoint/2010/main" val="388254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/>
      <p:bldP spid="26628" grpId="0"/>
      <p:bldP spid="2663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Скругленный прямоугольник 15"/>
          <p:cNvSpPr/>
          <p:nvPr/>
        </p:nvSpPr>
        <p:spPr>
          <a:xfrm>
            <a:off x="1679511" y="2852936"/>
            <a:ext cx="3172112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7" name="Группа 12"/>
          <p:cNvGrpSpPr/>
          <p:nvPr/>
        </p:nvGrpSpPr>
        <p:grpSpPr>
          <a:xfrm>
            <a:off x="1679511" y="2852937"/>
            <a:ext cx="3172112" cy="1368152"/>
            <a:chOff x="2555776" y="2348880"/>
            <a:chExt cx="2304256" cy="936104"/>
          </a:xfrm>
        </p:grpSpPr>
        <p:sp>
          <p:nvSpPr>
            <p:cNvPr id="18" name="Скругленный прямоугольник 17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9" name="Object 1"/>
            <p:cNvGraphicFramePr>
              <a:graphicFrameLocks noChangeAspect="1"/>
            </p:cNvGraphicFramePr>
            <p:nvPr/>
          </p:nvGraphicFramePr>
          <p:xfrm>
            <a:off x="2708868" y="2572497"/>
            <a:ext cx="1952658" cy="515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30" name="Формула" r:id="rId3" imgW="571320" imgH="228600" progId="Equation.3">
                    <p:embed/>
                  </p:oleObj>
                </mc:Choice>
                <mc:Fallback>
                  <p:oleObj name="Формула" r:id="rId3" imgW="5713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8868" y="2572497"/>
                          <a:ext cx="1952658" cy="5154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Скругленный прямоугольник 19"/>
          <p:cNvSpPr/>
          <p:nvPr/>
        </p:nvSpPr>
        <p:spPr>
          <a:xfrm>
            <a:off x="1679509" y="2852936"/>
            <a:ext cx="3172112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Скругленный прямоугольник 20"/>
          <p:cNvSpPr/>
          <p:nvPr/>
        </p:nvSpPr>
        <p:spPr>
          <a:xfrm>
            <a:off x="1679511" y="4437112"/>
            <a:ext cx="3172112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2" name="Группа 18"/>
          <p:cNvGrpSpPr/>
          <p:nvPr/>
        </p:nvGrpSpPr>
        <p:grpSpPr>
          <a:xfrm>
            <a:off x="1679511" y="4437112"/>
            <a:ext cx="3172112" cy="1368152"/>
            <a:chOff x="2555776" y="2348880"/>
            <a:chExt cx="2304256" cy="936104"/>
          </a:xfrm>
        </p:grpSpPr>
        <p:sp>
          <p:nvSpPr>
            <p:cNvPr id="23" name="Скругленный прямоугольник 22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4" name="Object 1"/>
            <p:cNvGraphicFramePr>
              <a:graphicFrameLocks noChangeAspect="1"/>
            </p:cNvGraphicFramePr>
            <p:nvPr/>
          </p:nvGraphicFramePr>
          <p:xfrm>
            <a:off x="2765005" y="2644492"/>
            <a:ext cx="1897505" cy="460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31" name="Формула" r:id="rId5" imgW="533160" imgH="203040" progId="Equation.3">
                    <p:embed/>
                  </p:oleObj>
                </mc:Choice>
                <mc:Fallback>
                  <p:oleObj name="Формула" r:id="rId5" imgW="5331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5005" y="2644492"/>
                          <a:ext cx="1897505" cy="4603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Скругленный прямоугольник 25"/>
          <p:cNvSpPr/>
          <p:nvPr/>
        </p:nvSpPr>
        <p:spPr>
          <a:xfrm>
            <a:off x="5461630" y="2852937"/>
            <a:ext cx="3172112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7" name="Группа 23"/>
          <p:cNvGrpSpPr/>
          <p:nvPr/>
        </p:nvGrpSpPr>
        <p:grpSpPr>
          <a:xfrm>
            <a:off x="5581650" y="2852935"/>
            <a:ext cx="3048048" cy="1368153"/>
            <a:chOff x="2555776" y="2348880"/>
            <a:chExt cx="2304256" cy="936104"/>
          </a:xfrm>
        </p:grpSpPr>
        <p:sp>
          <p:nvSpPr>
            <p:cNvPr id="28" name="Скругленный прямоугольник 27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9" name="Object 1"/>
            <p:cNvGraphicFramePr>
              <a:graphicFrameLocks noChangeAspect="1"/>
            </p:cNvGraphicFramePr>
            <p:nvPr/>
          </p:nvGraphicFramePr>
          <p:xfrm>
            <a:off x="2907872" y="2599651"/>
            <a:ext cx="1755354" cy="467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32" name="Формула" r:id="rId7" imgW="457200" imgH="203040" progId="Equation.3">
                    <p:embed/>
                  </p:oleObj>
                </mc:Choice>
                <mc:Fallback>
                  <p:oleObj name="Формула" r:id="rId7" imgW="4572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7872" y="2599651"/>
                          <a:ext cx="1755354" cy="4674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Скругленный прямоугольник 30"/>
          <p:cNvSpPr/>
          <p:nvPr/>
        </p:nvSpPr>
        <p:spPr>
          <a:xfrm>
            <a:off x="5648349" y="4437112"/>
            <a:ext cx="2851654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Молодец!</a:t>
            </a:r>
            <a:endParaRPr lang="ru-RU" sz="3600" b="1" i="1" dirty="0">
              <a:solidFill>
                <a:srgbClr val="008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2" name="Группа 28"/>
          <p:cNvGrpSpPr/>
          <p:nvPr/>
        </p:nvGrpSpPr>
        <p:grpSpPr>
          <a:xfrm>
            <a:off x="5457586" y="4370437"/>
            <a:ext cx="3172112" cy="1368152"/>
            <a:chOff x="2555776" y="2348880"/>
            <a:chExt cx="2304256" cy="936104"/>
          </a:xfrm>
        </p:grpSpPr>
        <p:sp>
          <p:nvSpPr>
            <p:cNvPr id="33" name="Скругленный прямоугольник 32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4" name="Object 1"/>
            <p:cNvGraphicFramePr>
              <a:graphicFrameLocks noChangeAspect="1"/>
            </p:cNvGraphicFramePr>
            <p:nvPr/>
          </p:nvGraphicFramePr>
          <p:xfrm>
            <a:off x="2813912" y="2572414"/>
            <a:ext cx="1849691" cy="515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33" name="Формула" r:id="rId9" imgW="482400" imgH="228600" progId="Equation.3">
                    <p:embed/>
                  </p:oleObj>
                </mc:Choice>
                <mc:Fallback>
                  <p:oleObj name="Формула" r:id="rId9" imgW="4824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3912" y="2572414"/>
                          <a:ext cx="1849691" cy="5153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Скругленный прямоугольник 34"/>
          <p:cNvSpPr/>
          <p:nvPr/>
        </p:nvSpPr>
        <p:spPr>
          <a:xfrm>
            <a:off x="5648349" y="4370437"/>
            <a:ext cx="3172112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Прямоугольник 39"/>
          <p:cNvSpPr/>
          <p:nvPr/>
        </p:nvSpPr>
        <p:spPr>
          <a:xfrm>
            <a:off x="239349" y="1684066"/>
            <a:ext cx="6995056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3200" b="1" cap="none" spc="0" dirty="0" smtClean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Запишите число в стандартном виде</a:t>
            </a:r>
          </a:p>
        </p:txBody>
      </p:sp>
      <p:graphicFrame>
        <p:nvGraphicFramePr>
          <p:cNvPr id="297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643990"/>
              </p:ext>
            </p:extLst>
          </p:nvPr>
        </p:nvGraphicFramePr>
        <p:xfrm>
          <a:off x="7335738" y="1623457"/>
          <a:ext cx="2784309" cy="705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4" name="Формула" r:id="rId11" imgW="431640" imgH="177480" progId="Equation.3">
                  <p:embed/>
                </p:oleObj>
              </mc:Choice>
              <mc:Fallback>
                <p:oleObj name="Формула" r:id="rId11" imgW="4316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5738" y="1623457"/>
                        <a:ext cx="2784309" cy="7059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Скругленный прямоугольник 24"/>
          <p:cNvSpPr/>
          <p:nvPr/>
        </p:nvSpPr>
        <p:spPr>
          <a:xfrm>
            <a:off x="1679509" y="4437112"/>
            <a:ext cx="3172112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Скругленный прямоугольник 29"/>
          <p:cNvSpPr/>
          <p:nvPr/>
        </p:nvSpPr>
        <p:spPr>
          <a:xfrm>
            <a:off x="5648349" y="2852935"/>
            <a:ext cx="3172112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31834" y="3352346"/>
            <a:ext cx="30168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ru-RU" dirty="0" smtClean="0"/>
              <a:t>1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5279964" y="3374632"/>
            <a:ext cx="30168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ru-RU" dirty="0" smtClean="0"/>
              <a:t>2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1231834" y="5191125"/>
            <a:ext cx="30168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ru-RU" dirty="0" smtClean="0"/>
              <a:t>3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5310787" y="5006459"/>
            <a:ext cx="30168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ru-RU" dirty="0" smtClean="0"/>
              <a:t>4</a:t>
            </a:r>
            <a:endParaRPr lang="ru-RU" dirty="0"/>
          </a:p>
        </p:txBody>
      </p:sp>
      <p:sp>
        <p:nvSpPr>
          <p:cNvPr id="36" name="Овал 35"/>
          <p:cNvSpPr/>
          <p:nvPr/>
        </p:nvSpPr>
        <p:spPr>
          <a:xfrm>
            <a:off x="5121244" y="4886325"/>
            <a:ext cx="619125" cy="5810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413287" y="184512"/>
            <a:ext cx="103270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ботаем следующим образом: 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ыберите верный ответ, затем проверьте свои знания.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8820461" y="117622"/>
            <a:ext cx="267602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· 10ͫ  </a:t>
            </a:r>
            <a:r>
              <a:rPr lang="ru-RU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algn="ctr"/>
            <a:r>
              <a:rPr lang="ru-RU" sz="2800" b="1" dirty="0">
                <a:latin typeface="Times New Roman" pitchFamily="18" charset="0"/>
                <a:cs typeface="Times New Roman" pitchFamily="18" charset="0"/>
              </a:rPr>
              <a:t>где  1 ≤ </a:t>
            </a:r>
            <a:r>
              <a:rPr lang="ru-RU" sz="2800" b="1" i="1" dirty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sz="2800" b="1" dirty="0">
                <a:latin typeface="Times New Roman" pitchFamily="18" charset="0"/>
                <a:cs typeface="Times New Roman" pitchFamily="18" charset="0"/>
              </a:rPr>
              <a:t> ˂ 10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570915191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5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21" grpId="0" animBg="1"/>
      <p:bldP spid="21" grpId="1" animBg="1"/>
      <p:bldP spid="26" grpId="0" animBg="1"/>
      <p:bldP spid="26" grpId="1" animBg="1"/>
      <p:bldP spid="31" grpId="0" animBg="1"/>
      <p:bldP spid="31" grpId="1" animBg="1"/>
      <p:bldP spid="3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Скругленный прямоугольник 15"/>
          <p:cNvSpPr/>
          <p:nvPr/>
        </p:nvSpPr>
        <p:spPr>
          <a:xfrm>
            <a:off x="5455133" y="4437112"/>
            <a:ext cx="2852873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Группа 12"/>
          <p:cNvGrpSpPr/>
          <p:nvPr/>
        </p:nvGrpSpPr>
        <p:grpSpPr>
          <a:xfrm>
            <a:off x="5455133" y="4437113"/>
            <a:ext cx="2852873" cy="1368152"/>
            <a:chOff x="2555776" y="2348880"/>
            <a:chExt cx="2304256" cy="936104"/>
          </a:xfrm>
        </p:grpSpPr>
        <p:sp>
          <p:nvSpPr>
            <p:cNvPr id="18" name="Скругленный прямоугольник 17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9" name="Object 1"/>
            <p:cNvGraphicFramePr>
              <a:graphicFrameLocks noChangeAspect="1"/>
            </p:cNvGraphicFramePr>
            <p:nvPr/>
          </p:nvGraphicFramePr>
          <p:xfrm>
            <a:off x="2919580" y="2599754"/>
            <a:ext cx="1638892" cy="432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54" name="Формула" r:id="rId3" imgW="507960" imgH="203040" progId="Equation.3">
                    <p:embed/>
                  </p:oleObj>
                </mc:Choice>
                <mc:Fallback>
                  <p:oleObj name="Формула" r:id="rId3" imgW="5079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9580" y="2599754"/>
                          <a:ext cx="1638892" cy="432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Скругленный прямоугольник 19"/>
          <p:cNvSpPr/>
          <p:nvPr/>
        </p:nvSpPr>
        <p:spPr>
          <a:xfrm>
            <a:off x="5455133" y="4437112"/>
            <a:ext cx="3262296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Скругленный прямоугольник 20"/>
          <p:cNvSpPr/>
          <p:nvPr/>
        </p:nvSpPr>
        <p:spPr>
          <a:xfrm>
            <a:off x="1697063" y="4437112"/>
            <a:ext cx="3154559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Группа 18"/>
          <p:cNvGrpSpPr/>
          <p:nvPr/>
        </p:nvGrpSpPr>
        <p:grpSpPr>
          <a:xfrm>
            <a:off x="1697063" y="4437112"/>
            <a:ext cx="3154559" cy="1368152"/>
            <a:chOff x="2555776" y="2348880"/>
            <a:chExt cx="2304256" cy="936104"/>
          </a:xfrm>
        </p:grpSpPr>
        <p:sp>
          <p:nvSpPr>
            <p:cNvPr id="23" name="Скругленный прямоугольник 22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4" name="Object 1"/>
            <p:cNvGraphicFramePr>
              <a:graphicFrameLocks noChangeAspect="1"/>
            </p:cNvGraphicFramePr>
            <p:nvPr/>
          </p:nvGraphicFramePr>
          <p:xfrm>
            <a:off x="2888561" y="2599755"/>
            <a:ext cx="1697645" cy="432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55" name="Формула" r:id="rId5" imgW="457200" imgH="203040" progId="Equation.3">
                    <p:embed/>
                  </p:oleObj>
                </mc:Choice>
                <mc:Fallback>
                  <p:oleObj name="Формула" r:id="rId5" imgW="4572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8561" y="2599755"/>
                          <a:ext cx="1697645" cy="432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Скругленный прямоугольник 25"/>
          <p:cNvSpPr/>
          <p:nvPr/>
        </p:nvSpPr>
        <p:spPr>
          <a:xfrm>
            <a:off x="5562870" y="2852936"/>
            <a:ext cx="2727583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Группа 23"/>
          <p:cNvGrpSpPr/>
          <p:nvPr/>
        </p:nvGrpSpPr>
        <p:grpSpPr>
          <a:xfrm>
            <a:off x="5455133" y="2852939"/>
            <a:ext cx="3150537" cy="1368153"/>
            <a:chOff x="2555776" y="2348880"/>
            <a:chExt cx="2304256" cy="936104"/>
          </a:xfrm>
        </p:grpSpPr>
        <p:sp>
          <p:nvSpPr>
            <p:cNvPr id="28" name="Скругленный прямоугольник 27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9" name="Object 1"/>
            <p:cNvGraphicFramePr>
              <a:graphicFrameLocks noChangeAspect="1"/>
            </p:cNvGraphicFramePr>
            <p:nvPr/>
          </p:nvGraphicFramePr>
          <p:xfrm>
            <a:off x="2861402" y="2572497"/>
            <a:ext cx="1718389" cy="486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56" name="Формула" r:id="rId7" imgW="482400" imgH="228600" progId="Equation.3">
                    <p:embed/>
                  </p:oleObj>
                </mc:Choice>
                <mc:Fallback>
                  <p:oleObj name="Формула" r:id="rId7" imgW="4824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1402" y="2572497"/>
                          <a:ext cx="1718389" cy="4866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Скругленный прямоугольник 30"/>
          <p:cNvSpPr/>
          <p:nvPr/>
        </p:nvSpPr>
        <p:spPr>
          <a:xfrm>
            <a:off x="1679510" y="2852936"/>
            <a:ext cx="3154559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Молодец!</a:t>
            </a:r>
            <a:endParaRPr lang="ru-RU" sz="3600" b="1" i="1" dirty="0">
              <a:solidFill>
                <a:srgbClr val="008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Группа 28"/>
          <p:cNvGrpSpPr/>
          <p:nvPr/>
        </p:nvGrpSpPr>
        <p:grpSpPr>
          <a:xfrm>
            <a:off x="1679510" y="2853209"/>
            <a:ext cx="3154559" cy="1368152"/>
            <a:chOff x="2555776" y="2348880"/>
            <a:chExt cx="2304256" cy="936104"/>
          </a:xfrm>
        </p:grpSpPr>
        <p:sp>
          <p:nvSpPr>
            <p:cNvPr id="33" name="Скругленный прямоугольник 32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4" name="Object 1"/>
            <p:cNvGraphicFramePr>
              <a:graphicFrameLocks noChangeAspect="1"/>
            </p:cNvGraphicFramePr>
            <p:nvPr/>
          </p:nvGraphicFramePr>
          <p:xfrm>
            <a:off x="2720486" y="2572312"/>
            <a:ext cx="1932656" cy="4866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57" name="Формула" r:id="rId9" imgW="533160" imgH="228600" progId="Equation.3">
                    <p:embed/>
                  </p:oleObj>
                </mc:Choice>
                <mc:Fallback>
                  <p:oleObj name="Формула" r:id="rId9" imgW="5331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0486" y="2572312"/>
                          <a:ext cx="1932656" cy="4866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Скругленный прямоугольник 34"/>
          <p:cNvSpPr/>
          <p:nvPr/>
        </p:nvSpPr>
        <p:spPr>
          <a:xfrm>
            <a:off x="1679510" y="2852936"/>
            <a:ext cx="3154559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Скругленный прямоугольник 24"/>
          <p:cNvSpPr/>
          <p:nvPr/>
        </p:nvSpPr>
        <p:spPr>
          <a:xfrm>
            <a:off x="1679510" y="4437112"/>
            <a:ext cx="3154559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Скругленный прямоугольник 29"/>
          <p:cNvSpPr/>
          <p:nvPr/>
        </p:nvSpPr>
        <p:spPr>
          <a:xfrm>
            <a:off x="5509001" y="2839393"/>
            <a:ext cx="3154559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Прямоугольник 35"/>
          <p:cNvSpPr/>
          <p:nvPr/>
        </p:nvSpPr>
        <p:spPr>
          <a:xfrm>
            <a:off x="239349" y="1693591"/>
            <a:ext cx="6995056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3200" b="1" cap="none" spc="0" dirty="0" smtClean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Запишите число в стандартном виде</a:t>
            </a:r>
          </a:p>
        </p:txBody>
      </p:sp>
      <p:graphicFrame>
        <p:nvGraphicFramePr>
          <p:cNvPr id="3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62693"/>
              </p:ext>
            </p:extLst>
          </p:nvPr>
        </p:nvGraphicFramePr>
        <p:xfrm>
          <a:off x="7368117" y="1582753"/>
          <a:ext cx="294851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8" name="Формула" r:id="rId11" imgW="457200" imgH="203040" progId="Equation.3">
                  <p:embed/>
                </p:oleObj>
              </mc:Choice>
              <mc:Fallback>
                <p:oleObj name="Формула" r:id="rId11" imgW="457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8117" y="1582753"/>
                        <a:ext cx="2948517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1211232" y="3352619"/>
            <a:ext cx="301686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5153447" y="3352619"/>
            <a:ext cx="301686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ru-RU" dirty="0" smtClean="0"/>
              <a:t>2</a:t>
            </a:r>
            <a:endParaRPr lang="ru-RU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1211232" y="4936523"/>
            <a:ext cx="301686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ru-RU" dirty="0" smtClean="0"/>
              <a:t>3</a:t>
            </a:r>
            <a:endParaRPr lang="ru-RU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5153447" y="4923307"/>
            <a:ext cx="301686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ru-RU" dirty="0" smtClean="0"/>
              <a:t>4</a:t>
            </a:r>
            <a:endParaRPr lang="ru-RU" dirty="0"/>
          </a:p>
        </p:txBody>
      </p:sp>
      <p:sp>
        <p:nvSpPr>
          <p:cNvPr id="32" name="Овал 31"/>
          <p:cNvSpPr/>
          <p:nvPr/>
        </p:nvSpPr>
        <p:spPr>
          <a:xfrm>
            <a:off x="1060385" y="3246772"/>
            <a:ext cx="619125" cy="5810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Прямоугольник 1"/>
          <p:cNvSpPr/>
          <p:nvPr/>
        </p:nvSpPr>
        <p:spPr>
          <a:xfrm>
            <a:off x="266700" y="186968"/>
            <a:ext cx="1004993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ботаем следующим образом: </a:t>
            </a:r>
          </a:p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ыберите верный ответ, затем проверьте свои знания.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9035511" y="125412"/>
            <a:ext cx="278452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· 10ͫ  </a:t>
            </a:r>
            <a:r>
              <a:rPr lang="ru-RU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algn="ctr"/>
            <a:r>
              <a:rPr lang="ru-RU" sz="2800" b="1" dirty="0">
                <a:latin typeface="Times New Roman" pitchFamily="18" charset="0"/>
                <a:cs typeface="Times New Roman" pitchFamily="18" charset="0"/>
              </a:rPr>
              <a:t>где  1 ≤ </a:t>
            </a:r>
            <a:r>
              <a:rPr lang="ru-RU" sz="2800" b="1" i="1" dirty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sz="2800" b="1" dirty="0">
                <a:latin typeface="Times New Roman" pitchFamily="18" charset="0"/>
                <a:cs typeface="Times New Roman" pitchFamily="18" charset="0"/>
              </a:rPr>
              <a:t> ˂ 10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728224606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5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21" grpId="0" animBg="1"/>
      <p:bldP spid="21" grpId="1" animBg="1"/>
      <p:bldP spid="26" grpId="0" animBg="1"/>
      <p:bldP spid="26" grpId="1" animBg="1"/>
      <p:bldP spid="31" grpId="0" animBg="1"/>
      <p:bldP spid="31" grpId="1" animBg="1"/>
      <p:bldP spid="3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Скругленный прямоугольник 15"/>
          <p:cNvSpPr/>
          <p:nvPr/>
        </p:nvSpPr>
        <p:spPr>
          <a:xfrm>
            <a:off x="1729018" y="2852936"/>
            <a:ext cx="3122604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Группа 12"/>
          <p:cNvGrpSpPr/>
          <p:nvPr/>
        </p:nvGrpSpPr>
        <p:grpSpPr>
          <a:xfrm>
            <a:off x="1679509" y="2852937"/>
            <a:ext cx="3168352" cy="1368152"/>
            <a:chOff x="2518996" y="2348880"/>
            <a:chExt cx="2338016" cy="936104"/>
          </a:xfrm>
        </p:grpSpPr>
        <p:sp>
          <p:nvSpPr>
            <p:cNvPr id="18" name="Скругленный прямоугольник 17"/>
            <p:cNvSpPr/>
            <p:nvPr/>
          </p:nvSpPr>
          <p:spPr>
            <a:xfrm>
              <a:off x="2555777" y="2348880"/>
              <a:ext cx="2301235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9" name="Object 1"/>
            <p:cNvGraphicFramePr>
              <a:graphicFrameLocks noChangeAspect="1"/>
            </p:cNvGraphicFramePr>
            <p:nvPr/>
          </p:nvGraphicFramePr>
          <p:xfrm>
            <a:off x="2518996" y="2595222"/>
            <a:ext cx="2338015" cy="409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78" name="Формула" r:id="rId3" imgW="647640" imgH="177480" progId="Equation.3">
                    <p:embed/>
                  </p:oleObj>
                </mc:Choice>
                <mc:Fallback>
                  <p:oleObj name="Формула" r:id="rId3" imgW="6476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8996" y="2595222"/>
                          <a:ext cx="2338015" cy="4095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Скругленный прямоугольник 19"/>
          <p:cNvSpPr/>
          <p:nvPr/>
        </p:nvSpPr>
        <p:spPr>
          <a:xfrm>
            <a:off x="1711465" y="2852936"/>
            <a:ext cx="3122604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Скругленный прямоугольник 20"/>
          <p:cNvSpPr/>
          <p:nvPr/>
        </p:nvSpPr>
        <p:spPr>
          <a:xfrm>
            <a:off x="1729018" y="4437112"/>
            <a:ext cx="3122604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Группа 18"/>
          <p:cNvGrpSpPr/>
          <p:nvPr/>
        </p:nvGrpSpPr>
        <p:grpSpPr>
          <a:xfrm>
            <a:off x="1729018" y="4437112"/>
            <a:ext cx="3122604" cy="1368152"/>
            <a:chOff x="2555776" y="2348880"/>
            <a:chExt cx="2304256" cy="936104"/>
          </a:xfrm>
        </p:grpSpPr>
        <p:sp>
          <p:nvSpPr>
            <p:cNvPr id="23" name="Скругленный прямоугольник 22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4" name="Object 1"/>
            <p:cNvGraphicFramePr>
              <a:graphicFrameLocks noChangeAspect="1"/>
            </p:cNvGraphicFramePr>
            <p:nvPr/>
          </p:nvGraphicFramePr>
          <p:xfrm>
            <a:off x="2578251" y="2572600"/>
            <a:ext cx="2198231" cy="515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79" name="Формула" r:id="rId5" imgW="558720" imgH="228600" progId="Equation.3">
                    <p:embed/>
                  </p:oleObj>
                </mc:Choice>
                <mc:Fallback>
                  <p:oleObj name="Формула" r:id="rId5" imgW="5587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8251" y="2572600"/>
                          <a:ext cx="2198231" cy="5153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Скругленный прямоугольник 25"/>
          <p:cNvSpPr/>
          <p:nvPr/>
        </p:nvSpPr>
        <p:spPr>
          <a:xfrm>
            <a:off x="5167849" y="2852936"/>
            <a:ext cx="3122604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Подумай!</a:t>
            </a:r>
            <a:endParaRPr lang="ru-RU" sz="36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Группа 23"/>
          <p:cNvGrpSpPr/>
          <p:nvPr/>
        </p:nvGrpSpPr>
        <p:grpSpPr>
          <a:xfrm>
            <a:off x="5168176" y="2852939"/>
            <a:ext cx="3118624" cy="1368153"/>
            <a:chOff x="2555776" y="2348880"/>
            <a:chExt cx="2304256" cy="936104"/>
          </a:xfrm>
        </p:grpSpPr>
        <p:sp>
          <p:nvSpPr>
            <p:cNvPr id="28" name="Скругленный прямоугольник 27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9" name="Object 1"/>
            <p:cNvGraphicFramePr>
              <a:graphicFrameLocks noChangeAspect="1"/>
            </p:cNvGraphicFramePr>
            <p:nvPr/>
          </p:nvGraphicFramePr>
          <p:xfrm>
            <a:off x="2907607" y="2579118"/>
            <a:ext cx="1734637" cy="4609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0" name="Формула" r:id="rId7" imgW="457200" imgH="203040" progId="Equation.3">
                    <p:embed/>
                  </p:oleObj>
                </mc:Choice>
                <mc:Fallback>
                  <p:oleObj name="Формула" r:id="rId7" imgW="4572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7607" y="2579118"/>
                          <a:ext cx="1734637" cy="4609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Скругленный прямоугольник 29"/>
          <p:cNvSpPr/>
          <p:nvPr/>
        </p:nvSpPr>
        <p:spPr>
          <a:xfrm>
            <a:off x="5472649" y="2852936"/>
            <a:ext cx="3122604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Скругленный прямоугольник 30"/>
          <p:cNvSpPr/>
          <p:nvPr/>
        </p:nvSpPr>
        <p:spPr>
          <a:xfrm>
            <a:off x="5409716" y="4416797"/>
            <a:ext cx="3122604" cy="136815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i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Молодец!</a:t>
            </a:r>
            <a:endParaRPr lang="ru-RU" sz="3600" b="1" i="1" dirty="0">
              <a:solidFill>
                <a:srgbClr val="008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Группа 28"/>
          <p:cNvGrpSpPr/>
          <p:nvPr/>
        </p:nvGrpSpPr>
        <p:grpSpPr>
          <a:xfrm>
            <a:off x="5409716" y="4437385"/>
            <a:ext cx="2880737" cy="1368152"/>
            <a:chOff x="2555776" y="2348880"/>
            <a:chExt cx="2304256" cy="936104"/>
          </a:xfrm>
        </p:grpSpPr>
        <p:sp>
          <p:nvSpPr>
            <p:cNvPr id="33" name="Скругленный прямоугольник 32"/>
            <p:cNvSpPr/>
            <p:nvPr/>
          </p:nvSpPr>
          <p:spPr>
            <a:xfrm>
              <a:off x="2555776" y="2348880"/>
              <a:ext cx="2304256" cy="9361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3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4" name="Object 1"/>
            <p:cNvGraphicFramePr>
              <a:graphicFrameLocks noChangeAspect="1"/>
            </p:cNvGraphicFramePr>
            <p:nvPr/>
          </p:nvGraphicFramePr>
          <p:xfrm>
            <a:off x="2813576" y="2572414"/>
            <a:ext cx="1852280" cy="515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1" name="Формула" r:id="rId9" imgW="482400" imgH="228600" progId="Equation.3">
                    <p:embed/>
                  </p:oleObj>
                </mc:Choice>
                <mc:Fallback>
                  <p:oleObj name="Формула" r:id="rId9" imgW="4824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3576" y="2572414"/>
                          <a:ext cx="1852280" cy="5153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Скругленный прямоугольник 34"/>
          <p:cNvSpPr/>
          <p:nvPr/>
        </p:nvSpPr>
        <p:spPr>
          <a:xfrm>
            <a:off x="5472649" y="4415073"/>
            <a:ext cx="3122604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Скругленный прямоугольник 24"/>
          <p:cNvSpPr/>
          <p:nvPr/>
        </p:nvSpPr>
        <p:spPr>
          <a:xfrm>
            <a:off x="1711465" y="4437112"/>
            <a:ext cx="3122604" cy="136815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0"/>
            </a:schemeClr>
          </a:solidFill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Прямоугольник 35"/>
          <p:cNvSpPr/>
          <p:nvPr/>
        </p:nvSpPr>
        <p:spPr>
          <a:xfrm>
            <a:off x="144860" y="1693591"/>
            <a:ext cx="6995056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3200" b="1" cap="none" spc="0" dirty="0" smtClean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Запишите число в стандартном виде</a:t>
            </a:r>
          </a:p>
        </p:txBody>
      </p:sp>
      <p:graphicFrame>
        <p:nvGraphicFramePr>
          <p:cNvPr id="3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410428"/>
              </p:ext>
            </p:extLst>
          </p:nvPr>
        </p:nvGraphicFramePr>
        <p:xfrm>
          <a:off x="7560734" y="1582753"/>
          <a:ext cx="291974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2" name="Формула" r:id="rId11" imgW="533160" imgH="203040" progId="Equation.3">
                  <p:embed/>
                </p:oleObj>
              </mc:Choice>
              <mc:Fallback>
                <p:oleObj name="Формула" r:id="rId11" imgW="533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0734" y="1582753"/>
                        <a:ext cx="2919743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312893" y="3352349"/>
            <a:ext cx="30168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ru-RU" dirty="0" smtClean="0"/>
              <a:t>1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5108030" y="3352349"/>
            <a:ext cx="30168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ru-RU" dirty="0" smtClean="0"/>
              <a:t>2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1312893" y="5121461"/>
            <a:ext cx="30168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ru-RU" dirty="0" smtClean="0"/>
              <a:t>3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5108030" y="4936795"/>
            <a:ext cx="30168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ru-RU" dirty="0" smtClean="0"/>
              <a:t>4</a:t>
            </a:r>
            <a:endParaRPr lang="ru-RU" dirty="0"/>
          </a:p>
        </p:txBody>
      </p:sp>
      <p:sp>
        <p:nvSpPr>
          <p:cNvPr id="32" name="Овал 31"/>
          <p:cNvSpPr/>
          <p:nvPr/>
        </p:nvSpPr>
        <p:spPr>
          <a:xfrm>
            <a:off x="4949310" y="4830948"/>
            <a:ext cx="619125" cy="5810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Прямоугольник 1"/>
          <p:cNvSpPr/>
          <p:nvPr/>
        </p:nvSpPr>
        <p:spPr>
          <a:xfrm>
            <a:off x="157039" y="168007"/>
            <a:ext cx="938164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ботаем следующим образом: </a:t>
            </a:r>
          </a:p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ыберите верный ответ, затем проверьте свои знания.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8890860" y="288023"/>
            <a:ext cx="270187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· 10ͫ  </a:t>
            </a:r>
            <a:r>
              <a:rPr lang="ru-RU" sz="2400" b="1" dirty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algn="ctr"/>
            <a:r>
              <a:rPr lang="ru-RU" sz="2400" b="1" dirty="0">
                <a:latin typeface="Times New Roman" pitchFamily="18" charset="0"/>
                <a:cs typeface="Times New Roman" pitchFamily="18" charset="0"/>
              </a:rPr>
              <a:t>где  1 ≤ </a:t>
            </a:r>
            <a:r>
              <a:rPr lang="ru-RU" sz="2400" b="1" i="1" dirty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sz="2400" b="1" dirty="0">
                <a:latin typeface="Times New Roman" pitchFamily="18" charset="0"/>
                <a:cs typeface="Times New Roman" pitchFamily="18" charset="0"/>
              </a:rPr>
              <a:t> ˂ 10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2952977261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9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9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5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40000">
                                          <p:val>
                                            <p:strVal val="-ppt_h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h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h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h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80000">
                                          <p:val>
                                            <p:strVal val="ppt_h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h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h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9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21" grpId="0" animBg="1"/>
      <p:bldP spid="21" grpId="1" animBg="1"/>
      <p:bldP spid="26" grpId="0" animBg="1"/>
      <p:bldP spid="26" grpId="1" animBg="1"/>
      <p:bldP spid="31" grpId="0" animBg="1"/>
      <p:bldP spid="31" grpId="1" animBg="1"/>
      <p:bldP spid="3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>
            <a:spLocks noChangeArrowheads="1"/>
          </p:cNvSpPr>
          <p:nvPr/>
        </p:nvSpPr>
        <p:spPr bwMode="auto">
          <a:xfrm>
            <a:off x="376708" y="1519244"/>
            <a:ext cx="10543116" cy="1274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ru-RU" altLang="ru-RU" b="1" dirty="0">
                <a:latin typeface="Times New Roman" pitchFamily="18" charset="0"/>
                <a:cs typeface="Times New Roman" pitchFamily="18" charset="0"/>
              </a:rPr>
              <a:t>Найдите значение </a:t>
            </a:r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выражения и </a:t>
            </a:r>
            <a:r>
              <a:rPr lang="ru-RU" altLang="ru-RU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результат представьте в стандартном виде</a:t>
            </a:r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altLang="ru-RU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94273" y="2818165"/>
                <a:ext cx="5745740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dirty="0" smtClean="0"/>
                  <a:t>(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∙(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0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</m:t>
                    </m:r>
                  </m:oMath>
                </a14:m>
                <a:endParaRPr lang="ru-RU" sz="4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273" y="2818165"/>
                <a:ext cx="5745740" cy="707886"/>
              </a:xfrm>
              <a:prstGeom prst="rect">
                <a:avLst/>
              </a:prstGeom>
              <a:blipFill>
                <a:blip r:embed="rId2"/>
                <a:stretch>
                  <a:fillRect l="-3712" t="-14655" b="-3706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297224" y="3027871"/>
                <a:ext cx="3032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7224" y="3027871"/>
                <a:ext cx="303288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294778" y="2803090"/>
                <a:ext cx="2036327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,5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4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0</m:t>
                    </m:r>
                    <m:r>
                      <a:rPr lang="en-US" sz="4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ru-RU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4778" y="2803090"/>
                <a:ext cx="2036327" cy="707886"/>
              </a:xfrm>
              <a:prstGeom prst="rect">
                <a:avLst/>
              </a:prstGeom>
              <a:blipFill>
                <a:blip r:embed="rId4"/>
                <a:stretch>
                  <a:fillRect l="-10778" t="-15517" b="-3620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8448868" y="2790027"/>
                <a:ext cx="3121047" cy="9848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4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4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4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4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en-US" sz="4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4000" dirty="0" smtClean="0"/>
                  <a:t>=</a:t>
                </a:r>
                <a:endParaRPr lang="ru-RU" sz="4000" dirty="0"/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8868" y="2790027"/>
                <a:ext cx="3121047" cy="984885"/>
              </a:xfrm>
              <a:prstGeom prst="rect">
                <a:avLst/>
              </a:prstGeom>
              <a:blipFill>
                <a:blip r:embed="rId5"/>
                <a:stretch>
                  <a:fillRect t="-10559" r="-585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78600" y="3779417"/>
                <a:ext cx="2450351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6</a:t>
                </a:r>
                <a:r>
                  <a:rPr lang="ru-RU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14:m>
                  <m:oMath xmlns:m="http://schemas.openxmlformats.org/officeDocument/2006/math">
                    <m:r>
                      <a:rPr lang="en-US" sz="4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en-US" sz="4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ru-RU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600" y="3779417"/>
                <a:ext cx="2450351" cy="707886"/>
              </a:xfrm>
              <a:prstGeom prst="rect">
                <a:avLst/>
              </a:prstGeom>
              <a:blipFill>
                <a:blip r:embed="rId6"/>
                <a:stretch>
                  <a:fillRect l="-8955" t="-14655" b="-3706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359192" y="3779417"/>
                <a:ext cx="5630131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4000" dirty="0" smtClean="0"/>
                  <a:t>= </a:t>
                </a:r>
                <a14:m>
                  <m:oMath xmlns:m="http://schemas.openxmlformats.org/officeDocument/2006/math">
                    <m:r>
                      <a:rPr lang="ru-RU" sz="4000" b="0" i="1" smtClean="0">
                        <a:latin typeface="Cambria Math" panose="02040503050406030204" pitchFamily="18" charset="0"/>
                      </a:rPr>
                      <m:t>6</m:t>
                    </m:r>
                    <m:r>
                      <a:rPr lang="ru-RU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ru-RU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0</m:t>
                    </m:r>
                    <m:r>
                      <a:rPr lang="ru-RU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ru-RU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ru-RU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ru-RU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ru-RU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</m:t>
                    </m:r>
                    <m:r>
                      <a:rPr lang="ru-RU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ru-RU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ru-RU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endParaRPr lang="ru-RU" sz="40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9192" y="3779417"/>
                <a:ext cx="5630131" cy="707886"/>
              </a:xfrm>
              <a:prstGeom prst="rect">
                <a:avLst/>
              </a:prstGeom>
              <a:blipFill>
                <a:blip r:embed="rId7"/>
                <a:stretch>
                  <a:fillRect l="-3788" t="-14655" b="-3706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Прямоугольник 8"/>
          <p:cNvSpPr/>
          <p:nvPr/>
        </p:nvSpPr>
        <p:spPr>
          <a:xfrm>
            <a:off x="184032" y="138957"/>
            <a:ext cx="826483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десь нужно не только выполнить вычисления, но и записать в стандартном виде</a:t>
            </a:r>
            <a:endParaRPr lang="ru-RU" sz="2800" dirty="0"/>
          </a:p>
        </p:txBody>
      </p:sp>
      <p:sp>
        <p:nvSpPr>
          <p:cNvPr id="10" name="Дуга 9"/>
          <p:cNvSpPr/>
          <p:nvPr/>
        </p:nvSpPr>
        <p:spPr>
          <a:xfrm rot="7888758">
            <a:off x="910435" y="2729993"/>
            <a:ext cx="1847587" cy="2089836"/>
          </a:xfrm>
          <a:prstGeom prst="arc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TextBox 10"/>
          <p:cNvSpPr txBox="1"/>
          <p:nvPr/>
        </p:nvSpPr>
        <p:spPr>
          <a:xfrm>
            <a:off x="376708" y="4940843"/>
            <a:ext cx="43863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Это число не записано в стандартном виде</a:t>
            </a:r>
          </a:p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ращаем внимание за условие!!!!!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8297224" y="317848"/>
            <a:ext cx="312901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· 10ͫ  </a:t>
            </a:r>
            <a:r>
              <a:rPr lang="ru-RU" sz="2400" b="1" dirty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algn="ctr"/>
            <a:r>
              <a:rPr lang="ru-RU" sz="2400" b="1" dirty="0">
                <a:latin typeface="Times New Roman" pitchFamily="18" charset="0"/>
                <a:cs typeface="Times New Roman" pitchFamily="18" charset="0"/>
              </a:rPr>
              <a:t>где  1 ≤ </a:t>
            </a:r>
            <a:r>
              <a:rPr lang="ru-RU" sz="2400" b="1" i="1" dirty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sz="2400" b="1" dirty="0">
                <a:latin typeface="Times New Roman" pitchFamily="18" charset="0"/>
                <a:cs typeface="Times New Roman" pitchFamily="18" charset="0"/>
              </a:rPr>
              <a:t> ˂ 10</a:t>
            </a:r>
            <a:endParaRPr lang="ru-RU" sz="2400" dirty="0"/>
          </a:p>
        </p:txBody>
      </p:sp>
      <p:cxnSp>
        <p:nvCxnSpPr>
          <p:cNvPr id="14" name="Прямая со стрелкой 13"/>
          <p:cNvCxnSpPr/>
          <p:nvPr/>
        </p:nvCxnSpPr>
        <p:spPr>
          <a:xfrm flipV="1">
            <a:off x="2758698" y="616010"/>
            <a:ext cx="608445" cy="432483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0493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/>
      <p:bldP spid="8" grpId="0"/>
      <p:bldP spid="10" grpId="0" animBg="1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Прямоугольник 4"/>
          <p:cNvSpPr>
            <a:spLocks noChangeArrowheads="1"/>
          </p:cNvSpPr>
          <p:nvPr/>
        </p:nvSpPr>
        <p:spPr bwMode="auto">
          <a:xfrm>
            <a:off x="189305" y="943155"/>
            <a:ext cx="10543116" cy="9400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ru-RU" altLang="ru-RU" sz="2400" b="1" dirty="0">
                <a:latin typeface="Times New Roman" pitchFamily="18" charset="0"/>
                <a:cs typeface="Times New Roman" pitchFamily="18" charset="0"/>
              </a:rPr>
              <a:t>Найдите значение выражения и </a:t>
            </a:r>
            <a:r>
              <a:rPr lang="ru-RU" altLang="ru-RU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результат представьте в стандартном виде</a:t>
            </a:r>
            <a:r>
              <a:rPr lang="ru-RU" altLang="ru-RU" sz="24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93825" y="1889973"/>
                <a:ext cx="4091697" cy="9551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ru-RU" sz="2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ru-RU" sz="2800" b="0" i="1" smtClean="0">
                              <a:latin typeface="Cambria Math" panose="02040503050406030204" pitchFamily="18" charset="0"/>
                            </a:rPr>
                            <m:t>14</m:t>
                          </m:r>
                          <m:r>
                            <a:rPr lang="ru-RU" sz="28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p>
                            <m:sSupPr>
                              <m:ctrlPr>
                                <a:rPr lang="ru-RU" sz="28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ru-RU" sz="2800" b="0" i="1" smtClean="0">
                                  <a:latin typeface="Cambria Math"/>
                                  <a:ea typeface="Cambria Math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ru-RU" sz="2800" b="0" i="1" smtClean="0">
                                  <a:latin typeface="Cambria Math"/>
                                  <a:ea typeface="Cambria Math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ru-RU" sz="2800" b="0" i="1" smtClean="0">
                              <a:latin typeface="Cambria Math"/>
                            </a:rPr>
                            <m:t>2</m:t>
                          </m:r>
                          <m:r>
                            <a:rPr lang="ru-RU" sz="28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p>
                            <m:sSupPr>
                              <m:ctrlPr>
                                <a:rPr lang="ru-RU" sz="28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ru-RU" sz="2800" b="0" i="1" smtClean="0">
                                  <a:latin typeface="Cambria Math"/>
                                  <a:ea typeface="Cambria Math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ru-RU" sz="2800" b="0" i="1" smtClean="0">
                                  <a:latin typeface="Cambria Math"/>
                                  <a:ea typeface="Cambria Math"/>
                                </a:rPr>
                                <m:t>6</m:t>
                              </m:r>
                            </m:sup>
                          </m:sSup>
                        </m:den>
                      </m:f>
                      <m:r>
                        <a:rPr lang="ru-RU" sz="2800" b="0" i="0" smtClean="0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ru-RU" sz="28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800" b="0" i="1" dirty="0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ru-RU" sz="2800" b="0" i="1" dirty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ru-RU" sz="2800" b="0" i="1" dirty="0" smtClean="0">
                              <a:latin typeface="Cambria Math"/>
                            </a:rPr>
                            <m:t>14</m:t>
                          </m:r>
                        </m:num>
                        <m:den>
                          <m:r>
                            <a:rPr lang="ru-RU" sz="2800" b="0" i="1" dirty="0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ru-RU" sz="2800" i="1" dirty="0" smtClean="0"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ru-RU" sz="2800" i="1" dirty="0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RU" sz="2800" i="1" dirty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ru-RU" sz="2800" b="0" i="1" dirty="0" smtClean="0">
                                  <a:latin typeface="Cambria Math"/>
                                  <a:ea typeface="Cambria Math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ru-RU" sz="2800" b="0" i="1" dirty="0" smtClean="0">
                                  <a:latin typeface="Cambria Math"/>
                                  <a:ea typeface="Cambria Math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ru-RU" sz="2800" i="1" dirty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ru-RU" sz="2800" b="0" i="1" dirty="0" smtClean="0">
                                  <a:latin typeface="Cambria Math"/>
                                  <a:ea typeface="Cambria Math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ru-RU" sz="2800" b="0" i="1" dirty="0" smtClean="0">
                                  <a:latin typeface="Cambria Math"/>
                                  <a:ea typeface="Cambria Math"/>
                                </a:rPr>
                                <m:t>6</m:t>
                              </m:r>
                            </m:sup>
                          </m:sSup>
                        </m:den>
                      </m:f>
                      <m:r>
                        <a:rPr lang="ru-RU" sz="2800" b="0" i="1" dirty="0" smtClean="0">
                          <a:latin typeface="Cambria Math"/>
                          <a:ea typeface="Cambria Math"/>
                        </a:rPr>
                        <m:t>=</m:t>
                      </m:r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825" y="1889973"/>
                <a:ext cx="4091697" cy="95513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89305" y="4834024"/>
                <a:ext cx="2661241" cy="12594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3600" b="0" i="1" smtClean="0">
                              <a:latin typeface="Cambria Math"/>
                            </a:rPr>
                            <m:t>2</m:t>
                          </m:r>
                          <m:r>
                            <a:rPr lang="ru-RU" sz="3600" i="1">
                              <a:latin typeface="Cambria Math"/>
                            </a:rPr>
                            <m:t>4</m:t>
                          </m:r>
                          <m:r>
                            <a:rPr lang="ru-RU" sz="3600" i="1">
                              <a:latin typeface="Cambria Math"/>
                              <a:ea typeface="Cambria Math"/>
                            </a:rPr>
                            <m:t>∙</m:t>
                          </m:r>
                          <m:sSup>
                            <m:sSupPr>
                              <m:ctrlPr>
                                <a:rPr lang="ru-RU" sz="36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ru-RU" sz="3600" i="1">
                                  <a:latin typeface="Cambria Math"/>
                                  <a:ea typeface="Cambria Math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ru-RU" sz="3600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ru-RU" sz="3600" b="0" i="1" smtClean="0">
                                  <a:latin typeface="Cambria Math"/>
                                  <a:ea typeface="Cambria Math"/>
                                </a:rPr>
                                <m:t>7</m:t>
                              </m:r>
                            </m:sup>
                          </m:sSup>
                        </m:num>
                        <m:den>
                          <m:r>
                            <a:rPr lang="ru-RU" sz="36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  <m:r>
                            <a:rPr lang="ru-RU" sz="3600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ru-RU" sz="3600" b="0" i="1" smtClean="0">
                              <a:latin typeface="Cambria Math"/>
                              <a:ea typeface="Cambria Math"/>
                            </a:rPr>
                            <m:t>8</m:t>
                          </m:r>
                          <m:r>
                            <a:rPr lang="ru-RU" sz="3600" i="1">
                              <a:latin typeface="Cambria Math"/>
                              <a:ea typeface="Cambria Math"/>
                            </a:rPr>
                            <m:t>∙</m:t>
                          </m:r>
                          <m:sSup>
                            <m:sSupPr>
                              <m:ctrlPr>
                                <a:rPr lang="ru-RU" sz="36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ru-RU" sz="3600" i="1">
                                  <a:latin typeface="Cambria Math"/>
                                  <a:ea typeface="Cambria Math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ru-RU" sz="3600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ru-RU" sz="3600" b="0" i="1" smtClean="0">
                                  <a:latin typeface="Cambria Math"/>
                                  <a:ea typeface="Cambria Math"/>
                                </a:rPr>
                                <m:t>9</m:t>
                              </m:r>
                            </m:sup>
                          </m:sSup>
                        </m:den>
                      </m:f>
                      <m:r>
                        <a:rPr lang="ru-RU" sz="3600" b="0" i="1" smtClean="0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</m:oMath>
                  </m:oMathPara>
                </a14:m>
                <a:endParaRPr lang="ru-RU" sz="36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305" y="4834024"/>
                <a:ext cx="2661241" cy="125944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731048" y="4834024"/>
                <a:ext cx="2670859" cy="12594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36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3600" b="0" i="1" dirty="0" smtClean="0">
                              <a:latin typeface="Cambria Math"/>
                            </a:rPr>
                            <m:t>2</m:t>
                          </m:r>
                          <m:r>
                            <a:rPr lang="ru-RU" sz="3600" i="1" dirty="0">
                              <a:latin typeface="Cambria Math"/>
                            </a:rPr>
                            <m:t>4</m:t>
                          </m:r>
                        </m:num>
                        <m:den>
                          <m:r>
                            <a:rPr lang="ru-RU" sz="3600" b="0" i="1" dirty="0" smtClean="0">
                              <a:latin typeface="Cambria Math"/>
                            </a:rPr>
                            <m:t>0</m:t>
                          </m:r>
                          <m:r>
                            <a:rPr lang="ru-RU" sz="3600" b="0" i="1" dirty="0" smtClean="0">
                              <a:latin typeface="Cambria Math"/>
                            </a:rPr>
                            <m:t>,</m:t>
                          </m:r>
                          <m:r>
                            <a:rPr lang="ru-RU" sz="3600" b="0" i="1" dirty="0" smtClean="0">
                              <a:latin typeface="Cambria Math"/>
                            </a:rPr>
                            <m:t>8</m:t>
                          </m:r>
                        </m:den>
                      </m:f>
                      <m:r>
                        <a:rPr lang="ru-RU" sz="3600" i="1" dirty="0"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ru-RU" sz="3600" i="1" dirty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RU" sz="3600" i="1" dirty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ru-RU" sz="3600" i="1" dirty="0">
                                  <a:latin typeface="Cambria Math"/>
                                  <a:ea typeface="Cambria Math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ru-RU" sz="3600" b="0" i="1" dirty="0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ru-RU" sz="3600" b="0" i="1" dirty="0" smtClean="0">
                                  <a:latin typeface="Cambria Math"/>
                                  <a:ea typeface="Cambria Math"/>
                                </a:rPr>
                                <m:t>7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ru-RU" sz="3600" i="1" dirty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ru-RU" sz="3600" i="1" dirty="0">
                                  <a:latin typeface="Cambria Math"/>
                                  <a:ea typeface="Cambria Math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ru-RU" sz="3600" b="0" i="1" dirty="0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ru-RU" sz="3600" b="0" i="1" dirty="0" smtClean="0">
                                  <a:latin typeface="Cambria Math"/>
                                  <a:ea typeface="Cambria Math"/>
                                </a:rPr>
                                <m:t>9</m:t>
                              </m:r>
                            </m:sup>
                          </m:sSup>
                        </m:den>
                      </m:f>
                      <m:r>
                        <a:rPr lang="ru-RU" sz="3600" i="1" dirty="0">
                          <a:latin typeface="Cambria Math"/>
                          <a:ea typeface="Cambria Math"/>
                        </a:rPr>
                        <m:t>=</m:t>
                      </m:r>
                    </m:oMath>
                  </m:oMathPara>
                </a14:m>
                <a:endParaRPr lang="ru-RU" sz="36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1048" y="4834024"/>
                <a:ext cx="2670859" cy="125944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231425" y="5109804"/>
                <a:ext cx="3369512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0</a:t>
                </a:r>
                <a14:m>
                  <m:oMath xmlns:m="http://schemas.openxmlformats.org/officeDocument/2006/math">
                    <m:r>
                      <a:rPr lang="ru-RU" sz="4000" i="1" smtClean="0">
                        <a:latin typeface="Cambria Math"/>
                        <a:ea typeface="Cambria Math"/>
                      </a:rPr>
                      <m:t>∙</m:t>
                    </m:r>
                    <m:sSup>
                      <m:sSupPr>
                        <m:ctrlPr>
                          <a:rPr lang="ru-RU" sz="400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ru-RU" sz="4000" b="0" i="1" smtClean="0">
                            <a:latin typeface="Cambria Math"/>
                            <a:ea typeface="Cambria Math"/>
                          </a:rPr>
                          <m:t>10</m:t>
                        </m:r>
                      </m:e>
                      <m:sup>
                        <m:r>
                          <a:rPr lang="ru-RU" sz="40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3</a:t>
                </a:r>
                <a14:m>
                  <m:oMath xmlns:m="http://schemas.openxmlformats.org/officeDocument/2006/math">
                    <m:r>
                      <a:rPr lang="ru-RU" sz="4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sSup>
                      <m:sSupPr>
                        <m:ctrlPr>
                          <a:rPr lang="ru-RU" sz="4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ru-RU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1425" y="5109804"/>
                <a:ext cx="3369512" cy="707886"/>
              </a:xfrm>
              <a:prstGeom prst="rect">
                <a:avLst/>
              </a:prstGeom>
              <a:blipFill>
                <a:blip r:embed="rId5"/>
                <a:stretch>
                  <a:fillRect l="-6329" t="-14655" b="-3706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697544" y="2111502"/>
                <a:ext cx="315022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i="1" dirty="0" smtClean="0">
                          <a:latin typeface="Cambria Math" panose="02040503050406030204" pitchFamily="18" charset="0"/>
                          <a:ea typeface="Cambria Math"/>
                        </a:rPr>
                        <m:t>0</m:t>
                      </m:r>
                      <m:r>
                        <a:rPr lang="ru-RU" sz="2800" i="1" dirty="0" smtClean="0">
                          <a:latin typeface="Cambria Math" panose="02040503050406030204" pitchFamily="18" charset="0"/>
                          <a:ea typeface="Cambria Math"/>
                        </a:rPr>
                        <m:t>,</m:t>
                      </m:r>
                      <m:r>
                        <a:rPr lang="ru-RU" sz="2800" i="1" dirty="0" smtClean="0">
                          <a:latin typeface="Cambria Math" panose="02040503050406030204" pitchFamily="18" charset="0"/>
                          <a:ea typeface="Cambria Math"/>
                        </a:rPr>
                        <m:t>07</m:t>
                      </m:r>
                      <m:r>
                        <a:rPr lang="ru-RU" sz="2800" i="1" dirty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ru-RU" sz="2800" i="1" dirty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ru-RU" sz="2800" i="1" dirty="0">
                              <a:latin typeface="Cambria Math"/>
                              <a:ea typeface="Cambria Math"/>
                            </a:rPr>
                            <m:t>10</m:t>
                          </m:r>
                        </m:e>
                        <m:sup>
                          <m:r>
                            <a:rPr lang="ru-RU" sz="2800" i="1" dirty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ru-RU" sz="2800" i="1" dirty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ru-RU" sz="2800" b="0" i="0" dirty="0" smtClean="0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</m:oMath>
                  </m:oMathPara>
                </a14:m>
                <a:endParaRPr lang="ru-RU" sz="2800" dirty="0"/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7544" y="2111502"/>
                <a:ext cx="3150221" cy="8002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Прямоугольник 7"/>
          <p:cNvSpPr/>
          <p:nvPr/>
        </p:nvSpPr>
        <p:spPr>
          <a:xfrm>
            <a:off x="3267698" y="3022132"/>
            <a:ext cx="43863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то число не записано в стандартном виде</a:t>
            </a:r>
          </a:p>
        </p:txBody>
      </p:sp>
      <p:sp>
        <p:nvSpPr>
          <p:cNvPr id="10" name="Дуга 9"/>
          <p:cNvSpPr/>
          <p:nvPr/>
        </p:nvSpPr>
        <p:spPr>
          <a:xfrm rot="7888758">
            <a:off x="3517841" y="231367"/>
            <a:ext cx="2567669" cy="2880936"/>
          </a:xfrm>
          <a:prstGeom prst="arc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0" y="95456"/>
            <a:ext cx="1171393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ботаем следующим образом: </a:t>
            </a:r>
          </a:p>
          <a:p>
            <a:pPr marL="342900" indent="-342900">
              <a:buAutoNum type="arabicParenR"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нализируем решение первого на слайде задания;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решаем второе на слайде задание, проверяем ответ, делаем вывод о своей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дготовке к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нтрольной работе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2850546" y="4680488"/>
            <a:ext cx="6386444" cy="15343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6225575" y="2087305"/>
                <a:ext cx="475072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3200" i="1" smtClean="0">
                          <a:latin typeface="Cambria Math" panose="02040503050406030204" pitchFamily="18" charset="0"/>
                        </a:rPr>
                        <m:t>7</m:t>
                      </m:r>
                      <m:r>
                        <a:rPr lang="ru-RU" sz="3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ru-RU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ru-RU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sz="3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ru-RU" sz="3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ru-RU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sz="3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ru-RU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7</m:t>
                      </m:r>
                      <m:r>
                        <a:rPr lang="ru-RU" sz="3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ru-RU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ru-RU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5575" y="2087305"/>
                <a:ext cx="4750724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7088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  <p:bldP spid="11" grpId="0" animBg="1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95325" y="227965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часть. Свойства степени с отрицательным показателем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3613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1958" y="2030278"/>
            <a:ext cx="10910808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лан:</a:t>
            </a:r>
          </a:p>
          <a:p>
            <a:pPr marL="342900" indent="-342900">
              <a:buAutoNum type="arabicPeriod"/>
            </a:pPr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Определение степени с целым отрицательным показателем.</a:t>
            </a:r>
          </a:p>
          <a:p>
            <a:pPr marL="342900" indent="-342900">
              <a:buAutoNum type="arabicPeriod"/>
            </a:pPr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Стандартный вид числа.</a:t>
            </a:r>
          </a:p>
          <a:p>
            <a:pPr marL="342900" indent="-342900">
              <a:buAutoNum type="arabicPeriod"/>
            </a:pPr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Свойства степени с </a:t>
            </a:r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целым отрицательным показателем</a:t>
            </a:r>
          </a:p>
        </p:txBody>
      </p:sp>
    </p:spTree>
    <p:extLst>
      <p:ext uri="{BB962C8B-B14F-4D97-AF65-F5344CB8AC3E}">
        <p14:creationId xmlns:p14="http://schemas.microsoft.com/office/powerpoint/2010/main" val="657038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B6A56B84-ACB2-4F7C-81CE-27787B5C08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>
              <a:latin typeface="Constantia" panose="02030602050306030303" pitchFamily="18" charset="0"/>
            </a:endParaRPr>
          </a:p>
        </p:txBody>
      </p:sp>
      <p:sp>
        <p:nvSpPr>
          <p:cNvPr id="15363" name="Rectangle 4">
            <a:extLst>
              <a:ext uri="{FF2B5EF4-FFF2-40B4-BE49-F238E27FC236}">
                <a16:creationId xmlns:a16="http://schemas.microsoft.com/office/drawing/2014/main" id="{2C1C79A9-85D9-4A48-B06F-9D92D80ED3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>
              <a:latin typeface="Constantia" panose="02030602050306030303" pitchFamily="18" charset="0"/>
            </a:endParaRPr>
          </a:p>
        </p:txBody>
      </p:sp>
      <p:sp>
        <p:nvSpPr>
          <p:cNvPr id="15364" name="Rectangle 6">
            <a:extLst>
              <a:ext uri="{FF2B5EF4-FFF2-40B4-BE49-F238E27FC236}">
                <a16:creationId xmlns:a16="http://schemas.microsoft.com/office/drawing/2014/main" id="{0399CBC0-2AF2-4F2A-B966-346C911816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>
              <a:latin typeface="Constantia" panose="02030602050306030303" pitchFamily="18" charset="0"/>
            </a:endParaRPr>
          </a:p>
        </p:txBody>
      </p:sp>
      <p:graphicFrame>
        <p:nvGraphicFramePr>
          <p:cNvPr id="55304" name="Object 8">
            <a:extLst>
              <a:ext uri="{FF2B5EF4-FFF2-40B4-BE49-F238E27FC236}">
                <a16:creationId xmlns:a16="http://schemas.microsoft.com/office/drawing/2014/main" id="{DEDD13D4-013F-48ED-8F7B-1C0A5CEA7E1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38637" y="1971259"/>
          <a:ext cx="338455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5" name="Equation" r:id="rId3" imgW="939800" imgH="228600" progId="">
                  <p:embed/>
                </p:oleObj>
              </mc:Choice>
              <mc:Fallback>
                <p:oleObj name="Equation" r:id="rId3" imgW="939800" imgH="228600" progId="">
                  <p:embed/>
                  <p:pic>
                    <p:nvPicPr>
                      <p:cNvPr id="55304" name="Object 8">
                        <a:extLst>
                          <a:ext uri="{FF2B5EF4-FFF2-40B4-BE49-F238E27FC236}">
                            <a16:creationId xmlns:a16="http://schemas.microsoft.com/office/drawing/2014/main" id="{DEDD13D4-013F-48ED-8F7B-1C0A5CEA7E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637" y="1971259"/>
                        <a:ext cx="3384550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>
            <a:extLst>
              <a:ext uri="{FF2B5EF4-FFF2-40B4-BE49-F238E27FC236}">
                <a16:creationId xmlns:a16="http://schemas.microsoft.com/office/drawing/2014/main" id="{59327B68-747B-499F-A1CD-E70ACB2197E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38637" y="2698421"/>
          <a:ext cx="331628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6" name="Equation" r:id="rId5" imgW="977900" imgH="228600" progId="">
                  <p:embed/>
                </p:oleObj>
              </mc:Choice>
              <mc:Fallback>
                <p:oleObj name="Equation" r:id="rId5" imgW="977900" imgH="228600" progId="">
                  <p:embed/>
                  <p:pic>
                    <p:nvPicPr>
                      <p:cNvPr id="55305" name="Object 9">
                        <a:extLst>
                          <a:ext uri="{FF2B5EF4-FFF2-40B4-BE49-F238E27FC236}">
                            <a16:creationId xmlns:a16="http://schemas.microsoft.com/office/drawing/2014/main" id="{59327B68-747B-499F-A1CD-E70ACB2197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637" y="2698421"/>
                        <a:ext cx="3316287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10">
            <a:extLst>
              <a:ext uri="{FF2B5EF4-FFF2-40B4-BE49-F238E27FC236}">
                <a16:creationId xmlns:a16="http://schemas.microsoft.com/office/drawing/2014/main" id="{52C90E16-9EF3-41E5-AE34-00E737ED0C0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38637" y="3248956"/>
          <a:ext cx="37449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7" name="Equation" r:id="rId7" imgW="901309" imgH="304668" progId="">
                  <p:embed/>
                </p:oleObj>
              </mc:Choice>
              <mc:Fallback>
                <p:oleObj name="Equation" r:id="rId7" imgW="901309" imgH="304668" progId="">
                  <p:embed/>
                  <p:pic>
                    <p:nvPicPr>
                      <p:cNvPr id="55306" name="Object 10">
                        <a:extLst>
                          <a:ext uri="{FF2B5EF4-FFF2-40B4-BE49-F238E27FC236}">
                            <a16:creationId xmlns:a16="http://schemas.microsoft.com/office/drawing/2014/main" id="{52C90E16-9EF3-41E5-AE34-00E737ED0C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637" y="3248956"/>
                        <a:ext cx="374491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11">
            <a:extLst>
              <a:ext uri="{FF2B5EF4-FFF2-40B4-BE49-F238E27FC236}">
                <a16:creationId xmlns:a16="http://schemas.microsoft.com/office/drawing/2014/main" id="{247A474B-B5AC-4EBA-8D34-4705F15F2DA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38637" y="4085055"/>
          <a:ext cx="399097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8" name="Equation" r:id="rId9" imgW="1104900" imgH="279400" progId="">
                  <p:embed/>
                </p:oleObj>
              </mc:Choice>
              <mc:Fallback>
                <p:oleObj name="Equation" r:id="rId9" imgW="1104900" imgH="279400" progId="">
                  <p:embed/>
                  <p:pic>
                    <p:nvPicPr>
                      <p:cNvPr id="55307" name="Object 11">
                        <a:extLst>
                          <a:ext uri="{FF2B5EF4-FFF2-40B4-BE49-F238E27FC236}">
                            <a16:creationId xmlns:a16="http://schemas.microsoft.com/office/drawing/2014/main" id="{247A474B-B5AC-4EBA-8D34-4705F15F2D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637" y="4085055"/>
                        <a:ext cx="399097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8" name="Object 12">
            <a:extLst>
              <a:ext uri="{FF2B5EF4-FFF2-40B4-BE49-F238E27FC236}">
                <a16:creationId xmlns:a16="http://schemas.microsoft.com/office/drawing/2014/main" id="{1BD90BD0-1DD5-4D48-9D0D-8F5B65A869E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38637" y="4886741"/>
          <a:ext cx="2908300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9" name="Equation" r:id="rId11" imgW="825500" imgH="469900" progId="">
                  <p:embed/>
                </p:oleObj>
              </mc:Choice>
              <mc:Fallback>
                <p:oleObj name="Equation" r:id="rId11" imgW="825500" imgH="469900" progId="">
                  <p:embed/>
                  <p:pic>
                    <p:nvPicPr>
                      <p:cNvPr id="55308" name="Object 12">
                        <a:extLst>
                          <a:ext uri="{FF2B5EF4-FFF2-40B4-BE49-F238E27FC236}">
                            <a16:creationId xmlns:a16="http://schemas.microsoft.com/office/drawing/2014/main" id="{1BD90BD0-1DD5-4D48-9D0D-8F5B65A869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637" y="4886741"/>
                        <a:ext cx="2908300" cy="172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8744041F-F448-448E-A75F-11B6B170D65D}"/>
              </a:ext>
            </a:extLst>
          </p:cNvPr>
          <p:cNvSpPr txBox="1"/>
          <p:nvPr/>
        </p:nvSpPr>
        <p:spPr>
          <a:xfrm>
            <a:off x="3198743" y="1278962"/>
            <a:ext cx="5596074" cy="8302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ru-RU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войства  степени</a:t>
            </a:r>
          </a:p>
        </p:txBody>
      </p:sp>
    </p:spTree>
    <p:extLst>
      <p:ext uri="{BB962C8B-B14F-4D97-AF65-F5344CB8AC3E}">
        <p14:creationId xmlns:p14="http://schemas.microsoft.com/office/powerpoint/2010/main" val="4235783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198488"/>
              </p:ext>
            </p:extLst>
          </p:nvPr>
        </p:nvGraphicFramePr>
        <p:xfrm>
          <a:off x="438150" y="2398285"/>
          <a:ext cx="243522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3" name="Формула" r:id="rId3" imgW="571252" imgH="203112" progId="Equation.3">
                  <p:embed/>
                </p:oleObj>
              </mc:Choice>
              <mc:Fallback>
                <p:oleObj name="Формула" r:id="rId3" imgW="571252" imgH="2031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2398285"/>
                        <a:ext cx="2435225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287307" y="1549956"/>
            <a:ext cx="301686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494918" y="2480111"/>
            <a:ext cx="98616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27</a:t>
            </a:r>
            <a:endParaRPr lang="ru-RU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664271" y="2464722"/>
                <a:ext cx="2830647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sz="4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4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ru-RU" sz="4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ru-RU" sz="4800" b="0" i="1" smtClean="0">
                              <a:latin typeface="Cambria Math" panose="02040503050406030204" pitchFamily="18" charset="0"/>
                            </a:rPr>
                            <m:t>18</m:t>
                          </m:r>
                        </m:sup>
                      </m:sSup>
                      <m:r>
                        <a:rPr lang="ru-RU" sz="4800" b="0" i="1" smtClean="0">
                          <a:latin typeface="Cambria Math" panose="02040503050406030204" pitchFamily="18" charset="0"/>
                        </a:rPr>
                        <m:t>:</m:t>
                      </m:r>
                      <m:sSup>
                        <m:sSupPr>
                          <m:ctrlPr>
                            <a:rPr lang="ru-RU" sz="4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4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ru-RU" sz="4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ru-RU" sz="4800" b="0" i="1" smtClean="0">
                              <a:latin typeface="Cambria Math" panose="02040503050406030204" pitchFamily="18" charset="0"/>
                            </a:rPr>
                            <m:t>21</m:t>
                          </m:r>
                        </m:sup>
                      </m:sSup>
                    </m:oMath>
                  </m:oMathPara>
                </a14:m>
                <a:endParaRPr lang="ru-RU" sz="4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4271" y="2464722"/>
                <a:ext cx="2830647" cy="73866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Прямоугольник 2"/>
          <p:cNvSpPr/>
          <p:nvPr/>
        </p:nvSpPr>
        <p:spPr>
          <a:xfrm>
            <a:off x="438150" y="157267"/>
            <a:ext cx="114294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ботаем следующим образом: </a:t>
            </a:r>
          </a:p>
          <a:p>
            <a:pPr marL="342900" indent="-342900">
              <a:buAutoNum type="arabicParenR"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нализируем решение первого на слайде задания;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Решаем второе на слайде задание, проверяем ответ, делаем вывод о своей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дготовке к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нтрольной работе. 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 2-го задания должно быть записано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88993" y="4215539"/>
                <a:ext cx="6195350" cy="6052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sz="32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3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  <m:sup>
                          <m:r>
                            <a:rPr lang="ru-RU" sz="3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ru-RU" sz="32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  <m:r>
                            <a:rPr lang="ru-RU" sz="3200" b="0" i="1" smtClean="0">
                              <a:latin typeface="Cambria Math" panose="02040503050406030204" pitchFamily="18" charset="0"/>
                            </a:rPr>
                            <m:t>−(−</m:t>
                          </m:r>
                          <m:r>
                            <a:rPr lang="ru-RU" sz="3200" b="0" i="1" smtClean="0">
                              <a:latin typeface="Cambria Math" panose="02040503050406030204" pitchFamily="18" charset="0"/>
                            </a:rPr>
                            <m:t>16</m:t>
                          </m:r>
                          <m:r>
                            <a:rPr lang="ru-RU" sz="3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ru-RU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RU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3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  <m:sup>
                          <m:r>
                            <a:rPr lang="ru-RU" sz="3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ru-RU" sz="32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  <m:r>
                            <a:rPr lang="ru-RU" sz="32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ru-RU" sz="3200" b="0" i="1" smtClean="0">
                              <a:latin typeface="Cambria Math" panose="02040503050406030204" pitchFamily="18" charset="0"/>
                            </a:rPr>
                            <m:t>16</m:t>
                          </m:r>
                        </m:sup>
                      </m:sSup>
                      <m:r>
                        <a:rPr lang="ru-RU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RU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3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  <m:sup>
                          <m:r>
                            <a:rPr lang="ru-RU" sz="3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ru-RU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3200" b="0" i="1" smtClean="0">
                          <a:latin typeface="Cambria Math" panose="02040503050406030204" pitchFamily="18" charset="0"/>
                        </a:rPr>
                        <m:t>625</m:t>
                      </m:r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993" y="4215539"/>
                <a:ext cx="6195350" cy="60529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115706" y="5189496"/>
            <a:ext cx="76572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ратите внимание на то, как вычитаются показатели….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9494918" y="2231756"/>
            <a:ext cx="1446885" cy="103806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Овал 10"/>
          <p:cNvSpPr/>
          <p:nvPr/>
        </p:nvSpPr>
        <p:spPr>
          <a:xfrm>
            <a:off x="3254644" y="4215539"/>
            <a:ext cx="1379349" cy="32546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3" name="Прямая со стрелкой 12"/>
          <p:cNvCxnSpPr>
            <a:endCxn id="11" idx="4"/>
          </p:cNvCxnSpPr>
          <p:nvPr/>
        </p:nvCxnSpPr>
        <p:spPr>
          <a:xfrm flipH="1" flipV="1">
            <a:off x="3944319" y="4541003"/>
            <a:ext cx="829159" cy="87932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53443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 animBg="1"/>
      <p:bldP spid="1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363507" y="1701284"/>
            <a:ext cx="301686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ru-RU" dirty="0"/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9807948" y="1885950"/>
                <a:ext cx="1027845" cy="11294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36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ru-RU" sz="3600" b="0" i="1" smtClean="0">
                              <a:latin typeface="Cambria Math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ru-RU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07948" y="1885950"/>
                <a:ext cx="1027845" cy="112947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Прямоугольник 2"/>
          <p:cNvSpPr/>
          <p:nvPr/>
        </p:nvSpPr>
        <p:spPr>
          <a:xfrm>
            <a:off x="149817" y="223956"/>
            <a:ext cx="1088497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ботаем следующим образом: </a:t>
            </a:r>
          </a:p>
          <a:p>
            <a:pPr marL="342900" indent="-342900">
              <a:buAutoNum type="arabicParenR"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нализируем решение первого на слайде задания;</a:t>
            </a:r>
          </a:p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Решаем второе на слайде задание, проверяем ответ, делаем вывод о своей подготовке к контрольной работе. 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 2-го задания должно быть записано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208867" y="1812523"/>
                <a:ext cx="2133276" cy="12037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sz="32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ru-RU" sz="32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sz="3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32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ru-RU" sz="32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ru-RU" sz="32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  <m:r>
                        <a:rPr lang="ru-RU" sz="3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ru-RU" sz="3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e>
                        <m:sup>
                          <m:r>
                            <a:rPr lang="ru-RU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8867" y="1812523"/>
                <a:ext cx="2133276" cy="120372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7658941" y="1837363"/>
                <a:ext cx="2317942" cy="12960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sz="32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ru-RU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sz="32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32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ru-RU" sz="32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  <m:r>
                        <a:rPr lang="ru-RU" sz="3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ru-RU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ru-RU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8941" y="1837363"/>
                <a:ext cx="2317942" cy="129606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363507" y="3133423"/>
            <a:ext cx="531966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десь степени имеют одинаковые показатели, </a:t>
            </a:r>
          </a:p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начит можно применить свойство степеней: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363507" y="4131277"/>
                <a:ext cx="3841564" cy="12960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sz="32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ru-RU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sz="32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32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ru-RU" sz="32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ru-RU" sz="3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ru-RU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</m:e>
                          </m:d>
                        </m:e>
                        <m:sup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  <m:r>
                        <a:rPr lang="ru-RU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RU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3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ru-RU" sz="32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  <m:r>
                        <a:rPr lang="ru-RU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3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u-RU" sz="32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507" y="4131277"/>
                <a:ext cx="3841564" cy="129606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Прямоугольник 10"/>
          <p:cNvSpPr/>
          <p:nvPr/>
        </p:nvSpPr>
        <p:spPr>
          <a:xfrm>
            <a:off x="9976883" y="1547395"/>
            <a:ext cx="1414371" cy="1586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Овал 5"/>
          <p:cNvSpPr/>
          <p:nvPr/>
        </p:nvSpPr>
        <p:spPr>
          <a:xfrm>
            <a:off x="1881052" y="1695350"/>
            <a:ext cx="509451" cy="49960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Овал 11"/>
          <p:cNvSpPr/>
          <p:nvPr/>
        </p:nvSpPr>
        <p:spPr>
          <a:xfrm>
            <a:off x="2855697" y="2090607"/>
            <a:ext cx="509451" cy="49960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12163525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846596"/>
              </p:ext>
            </p:extLst>
          </p:nvPr>
        </p:nvGraphicFramePr>
        <p:xfrm>
          <a:off x="927099" y="1995295"/>
          <a:ext cx="2424113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9" name="Формула" r:id="rId3" imgW="698197" imgH="266584" progId="Equation.3">
                  <p:embed/>
                </p:oleObj>
              </mc:Choice>
              <mc:Fallback>
                <p:oleObj name="Формула" r:id="rId3" imgW="698197" imgH="26658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099" y="1995295"/>
                        <a:ext cx="2424113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477807" y="1682234"/>
            <a:ext cx="301686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ru-RU" dirty="0"/>
              <a:t>3</a:t>
            </a:r>
          </a:p>
        </p:txBody>
      </p:sp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4395" y="2264367"/>
            <a:ext cx="2905125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03213" y="5223597"/>
                <a:ext cx="3376437" cy="6526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sz="3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3600" b="0" i="1" smtClean="0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sz="3600" b="0" i="1" smtClean="0">
                              <a:latin typeface="Cambria Math"/>
                            </a:rPr>
                            <m:t>−50</m:t>
                          </m:r>
                        </m:sup>
                      </m:sSup>
                      <m:sSup>
                        <m:sSupPr>
                          <m:ctrlPr>
                            <a:rPr lang="ru-RU" sz="3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0" i="1" smtClean="0">
                              <a:latin typeface="Cambria Math"/>
                            </a:rPr>
                            <m:t>𝑏</m:t>
                          </m:r>
                        </m:e>
                        <m:sup>
                          <m:r>
                            <a:rPr lang="en-US" sz="3600" b="0" i="1" smtClean="0">
                              <a:latin typeface="Cambria Math"/>
                            </a:rPr>
                            <m:t>30</m:t>
                          </m:r>
                        </m:sup>
                      </m:sSup>
                      <m:sSup>
                        <m:sSupPr>
                          <m:ctrlPr>
                            <a:rPr lang="ru-RU" sz="3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0" i="1" smtClean="0">
                              <a:latin typeface="Cambria Math"/>
                            </a:rPr>
                            <m:t>𝑐</m:t>
                          </m:r>
                        </m:e>
                        <m:sup>
                          <m:r>
                            <a:rPr lang="en-US" sz="3600" b="0" i="1" smtClean="0">
                              <a:latin typeface="Cambria Math"/>
                            </a:rPr>
                            <m:t>−40</m:t>
                          </m:r>
                        </m:sup>
                      </m:sSup>
                    </m:oMath>
                  </m:oMathPara>
                </a14:m>
                <a:endParaRPr lang="ru-RU" sz="36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213" y="5223597"/>
                <a:ext cx="3376437" cy="65267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7385427" y="3593705"/>
                <a:ext cx="2775312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sz="3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i="1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sz="3600" i="1">
                              <a:latin typeface="Cambria Math"/>
                            </a:rPr>
                            <m:t>−</m:t>
                          </m:r>
                          <m:r>
                            <a:rPr lang="en-US" sz="3600" b="0" i="1" smtClean="0">
                              <a:latin typeface="Cambria Math"/>
                            </a:rPr>
                            <m:t>4</m:t>
                          </m:r>
                          <m:r>
                            <a:rPr lang="en-US" sz="3600" i="1">
                              <a:latin typeface="Cambria Math"/>
                            </a:rPr>
                            <m:t>0</m:t>
                          </m:r>
                        </m:sup>
                      </m:sSup>
                      <m:sSup>
                        <m:sSupPr>
                          <m:ctrlPr>
                            <a:rPr lang="ru-RU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i="1">
                              <a:latin typeface="Cambria Math"/>
                            </a:rPr>
                            <m:t>𝑏</m:t>
                          </m:r>
                        </m:e>
                        <m:sup>
                          <m:r>
                            <a:rPr lang="en-US" sz="3600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sz="3600" i="1">
                              <a:latin typeface="Cambria Math"/>
                            </a:rPr>
                            <m:t>0</m:t>
                          </m:r>
                        </m:sup>
                      </m:sSup>
                      <m:sSup>
                        <m:sSupPr>
                          <m:ctrlPr>
                            <a:rPr lang="ru-RU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i="1">
                              <a:latin typeface="Cambria Math"/>
                            </a:rPr>
                            <m:t>𝑐</m:t>
                          </m:r>
                        </m:e>
                        <m:sup>
                          <m:r>
                            <a:rPr lang="en-US" sz="3600" i="1">
                              <a:latin typeface="Cambria Math"/>
                            </a:rPr>
                            <m:t>−</m:t>
                          </m:r>
                          <m:r>
                            <a:rPr lang="en-US" sz="3600" b="0" i="1" smtClean="0">
                              <a:latin typeface="Cambria Math"/>
                            </a:rPr>
                            <m:t>3</m:t>
                          </m:r>
                          <m:r>
                            <a:rPr lang="en-US" sz="3600" i="1">
                              <a:latin typeface="Cambria Math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ru-RU" sz="3600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5427" y="3593705"/>
                <a:ext cx="2775312" cy="64633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Прямоугольник 1"/>
          <p:cNvSpPr/>
          <p:nvPr/>
        </p:nvSpPr>
        <p:spPr>
          <a:xfrm>
            <a:off x="303213" y="139309"/>
            <a:ext cx="1111903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ботаем следующим образом: </a:t>
            </a:r>
          </a:p>
          <a:p>
            <a:pPr marL="342900" indent="-342900">
              <a:buAutoNum type="arabicParenR"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нализируем решение первого на слайде задания;</a:t>
            </a:r>
          </a:p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Решаем второе на слайде задание, проверяем ответ, делаем вывод о своей подготовке к контрольной работе. 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 2-го задания должно быть записано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75968" y="3146292"/>
            <a:ext cx="372637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сто применяем свойство степеней: каждый множитель в скобках возводим в степень: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75968" y="4285189"/>
                <a:ext cx="6532621" cy="6526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RU" sz="3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36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ru-RU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3600" b="0" i="1" smtClean="0">
                                  <a:latin typeface="Cambria Math" panose="02040503050406030204" pitchFamily="18" charset="0"/>
                                </a:rPr>
                                <m:t>а</m:t>
                              </m:r>
                            </m:e>
                            <m:sup>
                              <m:r>
                                <a:rPr lang="ru-RU" sz="36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  <m:r>
                            <a:rPr lang="ru-RU" sz="3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ru-RU" sz="3600" b="0" i="1" smtClean="0">
                              <a:latin typeface="Cambria Math" panose="02040503050406030204" pitchFamily="18" charset="0"/>
                            </a:rPr>
                            <m:t>−10</m:t>
                          </m:r>
                        </m:sup>
                      </m:sSup>
                      <m:r>
                        <a:rPr lang="ru-RU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ru-RU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ru-RU" sz="3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ru-RU" sz="3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3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0</m:t>
                          </m:r>
                        </m:sup>
                      </m:sSup>
                      <m:r>
                        <a:rPr lang="ru-RU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ru-RU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3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0</m:t>
                          </m:r>
                        </m:sup>
                      </m:sSup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ru-RU" sz="36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968" y="4285189"/>
                <a:ext cx="6532621" cy="65267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Прямоугольник 9"/>
          <p:cNvSpPr/>
          <p:nvPr/>
        </p:nvSpPr>
        <p:spPr>
          <a:xfrm>
            <a:off x="7385427" y="3426417"/>
            <a:ext cx="3184093" cy="97510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76248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" grpId="0"/>
      <p:bldP spid="9" grpId="0"/>
      <p:bldP spid="1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477807" y="1682234"/>
            <a:ext cx="301686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ru-RU" dirty="0"/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03213" y="5223597"/>
                <a:ext cx="249125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sz="3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ru-RU" sz="3600" b="0" i="1" smtClean="0">
                              <a:latin typeface="Cambria Math" panose="02040503050406030204" pitchFamily="18" charset="0"/>
                            </a:rPr>
                            <m:t>6х</m:t>
                          </m:r>
                        </m:e>
                        <m:sup>
                          <m:r>
                            <a:rPr lang="en-US" sz="36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ru-RU" sz="3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sSup>
                        <m:sSupPr>
                          <m:ctrlPr>
                            <a:rPr lang="ru-RU" sz="3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3600" b="0" i="1" smtClean="0"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p>
                          <m:r>
                            <a:rPr lang="ru-RU" sz="3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ru-RU" sz="36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213" y="5223597"/>
                <a:ext cx="2491259" cy="64633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8019567" y="3476126"/>
                <a:ext cx="2071336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sz="3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sSup>
                        <m:sSupPr>
                          <m:ctrlPr>
                            <a:rPr lang="ru-RU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sz="3600" i="1">
                              <a:latin typeface="Cambria Math"/>
                            </a:rPr>
                            <m:t>−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3600" i="1">
                              <a:latin typeface="Cambria Math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ru-RU" sz="3600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9567" y="3476126"/>
                <a:ext cx="2071336" cy="6463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Прямоугольник 1"/>
          <p:cNvSpPr/>
          <p:nvPr/>
        </p:nvSpPr>
        <p:spPr>
          <a:xfrm>
            <a:off x="303213" y="139309"/>
            <a:ext cx="1111903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ботаем следующим образом: </a:t>
            </a:r>
          </a:p>
          <a:p>
            <a:pPr marL="342900" indent="-342900">
              <a:buAutoNum type="arabicParenR"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нализируем решение первого на слайде задания;</a:t>
            </a:r>
          </a:p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Решаем второе на слайде задание, проверяем ответ, делаем вывод о своей подготовке к контрольной работе. 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 2-го задания должно быть записано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75968" y="4285189"/>
                <a:ext cx="5395771" cy="6526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ru-RU" sz="3600" i="1">
                          <a:latin typeface="Cambria Math" panose="02040503050406030204" pitchFamily="18" charset="0"/>
                        </a:rPr>
                        <m:t>,2</m:t>
                      </m:r>
                      <m:sSup>
                        <m:sSupPr>
                          <m:ctrlPr>
                            <a:rPr lang="ru-RU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3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ru-RU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∙х</m:t>
                          </m:r>
                        </m:e>
                        <m:sup>
                          <m:r>
                            <a:rPr lang="ru-RU" sz="36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ru-RU" sz="3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ru-RU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х</m:t>
                          </m:r>
                        </m:e>
                        <m:sup>
                          <m:r>
                            <a:rPr lang="ru-RU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6</m:t>
                          </m:r>
                        </m:sup>
                      </m:sSup>
                      <m:r>
                        <a:rPr lang="ru-RU" sz="3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ru-RU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3600" i="1"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p>
                          <m:r>
                            <a:rPr lang="ru-RU" sz="3600" i="1">
                              <a:latin typeface="Cambria Math" panose="02040503050406030204" pitchFamily="18" charset="0"/>
                            </a:rPr>
                            <m:t>−5</m:t>
                          </m:r>
                        </m:sup>
                      </m:sSup>
                      <m:r>
                        <a:rPr lang="ru-RU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ru-RU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с</m:t>
                          </m:r>
                        </m:e>
                        <m:sup>
                          <m:r>
                            <a:rPr lang="ru-RU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ru-RU" sz="36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968" y="4285189"/>
                <a:ext cx="5395771" cy="65267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Прямоугольник 9"/>
          <p:cNvSpPr/>
          <p:nvPr/>
        </p:nvSpPr>
        <p:spPr>
          <a:xfrm>
            <a:off x="7463188" y="3310087"/>
            <a:ext cx="3184093" cy="97510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729288" y="2565219"/>
                <a:ext cx="3500702" cy="5603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ru-RU" sz="3600" b="0" i="1" smtClean="0">
                          <a:latin typeface="Cambria Math" panose="02040503050406030204" pitchFamily="18" charset="0"/>
                        </a:rPr>
                        <m:t>,2</m:t>
                      </m:r>
                      <m:sSup>
                        <m:sSupPr>
                          <m:ctrlPr>
                            <a:rPr lang="ru-RU" sz="3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36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p>
                          <m:r>
                            <a:rPr lang="ru-RU" sz="3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sSup>
                        <m:sSupPr>
                          <m:ctrlPr>
                            <a:rPr lang="ru-RU" sz="3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3600" b="0" i="1" smtClean="0"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p>
                          <m:r>
                            <a:rPr lang="ru-RU" sz="3600" b="0" i="1" smtClean="0">
                              <a:latin typeface="Cambria Math" panose="02040503050406030204" pitchFamily="18" charset="0"/>
                            </a:rPr>
                            <m:t>−5</m:t>
                          </m:r>
                        </m:sup>
                      </m:sSup>
                      <m:r>
                        <a:rPr lang="ru-RU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5</m:t>
                      </m:r>
                      <m:sSup>
                        <m:sSupPr>
                          <m:ctrlPr>
                            <a:rPr lang="ru-RU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с</m:t>
                          </m:r>
                        </m:e>
                        <m:sup>
                          <m:r>
                            <a:rPr lang="ru-RU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sSup>
                        <m:sSupPr>
                          <m:ctrlPr>
                            <a:rPr lang="ru-RU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х</m:t>
                          </m:r>
                        </m:e>
                        <m:sup>
                          <m:r>
                            <a:rPr lang="ru-RU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6</m:t>
                          </m:r>
                        </m:sup>
                      </m:sSup>
                    </m:oMath>
                  </m:oMathPara>
                </a14:m>
                <a:endParaRPr lang="ru-RU" sz="36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288" y="2565219"/>
                <a:ext cx="3500702" cy="5603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6859025" y="2536199"/>
                <a:ext cx="4392421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3600" i="1" smtClean="0">
                          <a:latin typeface="Cambria Math" panose="02040503050406030204" pitchFamily="18" charset="0"/>
                        </a:rPr>
                        <m:t>6</m:t>
                      </m:r>
                      <m:sSup>
                        <m:sSupPr>
                          <m:ctrlPr>
                            <a:rPr lang="ru-RU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p>
                      </m:sSup>
                      <m:sSup>
                        <m:sSupPr>
                          <m:ctrlPr>
                            <a:rPr lang="ru-RU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ru-RU" sz="36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ru-RU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ru-RU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,5</m:t>
                      </m:r>
                      <m:sSup>
                        <m:sSupPr>
                          <m:ctrlPr>
                            <a:rPr lang="ru-RU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ru-RU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sSup>
                        <m:sSupPr>
                          <m:ctrlPr>
                            <a:rPr lang="ru-RU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ru-RU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6</m:t>
                          </m:r>
                        </m:sup>
                      </m:sSup>
                    </m:oMath>
                  </m:oMathPara>
                </a14:m>
                <a:endParaRPr lang="ru-RU" sz="3600" dirty="0"/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9025" y="2536199"/>
                <a:ext cx="4392421" cy="6463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268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482652"/>
              </p:ext>
            </p:extLst>
          </p:nvPr>
        </p:nvGraphicFramePr>
        <p:xfrm>
          <a:off x="1086644" y="1649581"/>
          <a:ext cx="2303462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5" name="Формула" r:id="rId3" imgW="660113" imgH="495085" progId="Equation.3">
                  <p:embed/>
                </p:oleObj>
              </mc:Choice>
              <mc:Fallback>
                <p:oleObj name="Формула" r:id="rId3" imgW="660113" imgH="49508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644" y="1649581"/>
                        <a:ext cx="2303462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4865" y="1682234"/>
            <a:ext cx="3038475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382557" y="1682234"/>
            <a:ext cx="301686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ru-RU" dirty="0"/>
              <a:t>5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314959" y="2236354"/>
            <a:ext cx="12522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,25</a:t>
            </a:r>
            <a:endParaRPr lang="ru-RU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349250" y="139858"/>
            <a:ext cx="1122798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ботаем следующим образом: </a:t>
            </a:r>
          </a:p>
          <a:p>
            <a:pPr marL="342900" indent="-342900">
              <a:buAutoNum type="arabicParenR"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нализируем решение первого на слайде задания;</a:t>
            </a:r>
          </a:p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Решаем второе на слайде задание, проверяем ответ, делаем вывод о своей подготовке к контрольной работе. 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 2-го задания должно быть записано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608949" y="2371241"/>
            <a:ext cx="542441" cy="51144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84243" y="4100860"/>
                <a:ext cx="5706755" cy="12082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RU" sz="36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</m:sup>
                          </m:sSup>
                          <m:r>
                            <a:rPr lang="ru-RU" sz="3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ru-RU" sz="36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5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ru-RU" sz="36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−16</m:t>
                              </m:r>
                            </m:sup>
                          </m:sSup>
                          <m:r>
                            <a:rPr lang="ru-RU" sz="3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ru-RU" sz="36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3</m:t>
                              </m:r>
                            </m:sup>
                          </m:sSup>
                        </m:den>
                      </m:f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−19</m:t>
                          </m:r>
                        </m:sup>
                      </m:sSup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−19</m:t>
                          </m:r>
                        </m:sup>
                      </m:sSup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ru-RU" sz="36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243" y="4100860"/>
                <a:ext cx="5706755" cy="120827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Прямоугольник 9"/>
          <p:cNvSpPr/>
          <p:nvPr/>
        </p:nvSpPr>
        <p:spPr>
          <a:xfrm>
            <a:off x="10151390" y="1866900"/>
            <a:ext cx="1658318" cy="12017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53004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910262"/>
              </p:ext>
            </p:extLst>
          </p:nvPr>
        </p:nvGraphicFramePr>
        <p:xfrm>
          <a:off x="969290" y="1446652"/>
          <a:ext cx="2400300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9" r:id="rId3" imgW="634725" imgH="418918" progId="Equation.3">
                  <p:embed/>
                </p:oleObj>
              </mc:Choice>
              <mc:Fallback>
                <p:oleObj r:id="rId3" imgW="634725" imgH="418918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290" y="1446652"/>
                        <a:ext cx="2400300" cy="1533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810415"/>
              </p:ext>
            </p:extLst>
          </p:nvPr>
        </p:nvGraphicFramePr>
        <p:xfrm>
          <a:off x="7260309" y="1446653"/>
          <a:ext cx="2276475" cy="1533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0" r:id="rId5" imgW="545863" imgH="418918" progId="Equation.3">
                  <p:embed/>
                </p:oleObj>
              </mc:Choice>
              <mc:Fallback>
                <p:oleObj r:id="rId5" imgW="545863" imgH="41891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0309" y="1446653"/>
                        <a:ext cx="2276475" cy="15335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277782" y="1586984"/>
            <a:ext cx="301686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ru-RU" dirty="0"/>
              <a:t>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460248" y="3892193"/>
                <a:ext cx="1271502" cy="11330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/>
                            </a:rPr>
                            <m:t>81</m:t>
                          </m:r>
                        </m:den>
                      </m:f>
                    </m:oMath>
                  </m:oMathPara>
                </a14:m>
                <a:endParaRPr lang="ru-RU" sz="36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0248" y="3892193"/>
                <a:ext cx="1271502" cy="113306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9536784" y="1646880"/>
                <a:ext cx="1016625" cy="11330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ru-RU" sz="3600" dirty="0"/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36784" y="1646880"/>
                <a:ext cx="1016625" cy="113306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Прямоугольник 1"/>
          <p:cNvSpPr/>
          <p:nvPr/>
        </p:nvSpPr>
        <p:spPr>
          <a:xfrm>
            <a:off x="229891" y="76021"/>
            <a:ext cx="1173221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ботаем следующим образом: </a:t>
            </a:r>
          </a:p>
          <a:p>
            <a:pPr marL="342900" indent="-342900">
              <a:buAutoNum type="arabicParenR"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нализируем решение первого на слайде задания;</a:t>
            </a:r>
          </a:p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Решаем второе на слайде задание, проверяем ответ, делаем вывод о своей подготовке к контрольной работе. 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 2-го задания должно быть записано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9536784" y="1586984"/>
            <a:ext cx="1451514" cy="139319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579468" y="3892193"/>
                <a:ext cx="5214633" cy="11678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RU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p>
                          </m:sSup>
                          <m:r>
                            <a:rPr lang="ru-RU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ru-RU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ru-RU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RU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p>
                          </m:sSup>
                          <m:r>
                            <a:rPr lang="ru-RU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ru-RU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8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ru-RU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6</m:t>
                              </m:r>
                            </m:sup>
                          </m:sSup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468" y="3892193"/>
                <a:ext cx="5214633" cy="11678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229891" y="3167701"/>
            <a:ext cx="51850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водим степени к одинаковому основанию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8474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382557" y="1586984"/>
            <a:ext cx="301686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ru-RU" dirty="0" smtClean="0"/>
              <a:t>7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9925858" y="2038961"/>
            <a:ext cx="5597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endParaRPr lang="ru-RU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322262" y="87116"/>
            <a:ext cx="1127046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ботаем следующим образом: </a:t>
            </a:r>
          </a:p>
          <a:p>
            <a:pPr marL="342900" indent="-342900">
              <a:buAutoNum type="arabicParenR"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нализируем решение первого на слайде задания;</a:t>
            </a:r>
          </a:p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Решаем второе на слайде задание, проверяем ответ, делаем вывод о своей подготовке к контрольной работе. 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 2-го задания должно быть записано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322262" y="4485298"/>
                <a:ext cx="1744004" cy="13327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36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  <m:sSup>
                            <m:sSupPr>
                              <m:ctrlPr>
                                <a:rPr lang="ru-RU" sz="3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3600" b="0" i="1" smtClean="0"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</m:e>
                            <m:sup>
                              <m:r>
                                <a:rPr lang="ru-RU" sz="36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ru-RU" sz="3600" i="1">
                              <a:latin typeface="Cambria Math"/>
                              <a:ea typeface="Cambria Math"/>
                            </a:rPr>
                            <m:t>∙</m:t>
                          </m:r>
                          <m:sSup>
                            <m:sSupPr>
                              <m:ctrlPr>
                                <a:rPr lang="ru-RU" sz="36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ru-RU" sz="36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х</m:t>
                              </m:r>
                            </m:e>
                            <m:sup>
                              <m:r>
                                <a:rPr lang="ru-RU" sz="36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1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ru-RU" sz="3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3600" b="0" i="1" smtClean="0">
                                  <a:latin typeface="Cambria Math" panose="02040503050406030204" pitchFamily="18" charset="0"/>
                                </a:rPr>
                                <m:t>8у</m:t>
                              </m:r>
                            </m:e>
                            <m:sup>
                              <m:r>
                                <a:rPr lang="ru-RU" sz="36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ru-RU" sz="36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3600" b="0" i="1" smtClean="0">
                                  <a:latin typeface="Cambria Math" panose="02040503050406030204" pitchFamily="18" charset="0"/>
                                </a:rPr>
                                <m:t>у</m:t>
                              </m:r>
                            </m:e>
                            <m:sup>
                              <m:r>
                                <a:rPr lang="ru-RU" sz="3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ru-RU" sz="3600" dirty="0"/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262" y="4485298"/>
                <a:ext cx="1744004" cy="133273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1872212" y="4485298"/>
                <a:ext cx="1463799" cy="12968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3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RU" sz="3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3600" b="0" i="1" smtClean="0">
                                  <a:latin typeface="Cambria Math" panose="02040503050406030204" pitchFamily="18" charset="0"/>
                                </a:rPr>
                                <m:t>3х</m:t>
                              </m:r>
                            </m:e>
                            <m:sup>
                              <m:r>
                                <a:rPr lang="ru-RU" sz="36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ru-RU" sz="3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4</m:t>
                          </m:r>
                          <m:sSup>
                            <m:sSupPr>
                              <m:ctrlPr>
                                <a:rPr lang="ru-RU" sz="3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3600" b="0" i="1" smtClean="0">
                                  <a:latin typeface="Cambria Math" panose="02040503050406030204" pitchFamily="18" charset="0"/>
                                </a:rPr>
                                <m:t>у</m:t>
                              </m:r>
                            </m:e>
                            <m:sup>
                              <m:r>
                                <a:rPr lang="ru-RU" sz="3600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ru-RU" sz="3600" dirty="0"/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2212" y="4485298"/>
                <a:ext cx="1463799" cy="129683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1035348" y="1771650"/>
                <a:ext cx="1673728" cy="12990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RU" sz="3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3600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  <m:r>
                                <a:rPr lang="ru-RU" sz="3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х</m:t>
                              </m:r>
                            </m:e>
                            <m:sup>
                              <m:r>
                                <a:rPr lang="ru-RU" sz="36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36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3600" b="0" i="1" smtClean="0">
                                  <a:latin typeface="Cambria Math" panose="02040503050406030204" pitchFamily="18" charset="0"/>
                                </a:rPr>
                                <m:t>у</m:t>
                              </m:r>
                            </m:e>
                            <m:sup>
                              <m:r>
                                <a:rPr lang="ru-RU" sz="36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ru-RU" sz="3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3600" b="0" i="1" smtClean="0">
                                  <a:latin typeface="Cambria Math" panose="02040503050406030204" pitchFamily="18" charset="0"/>
                                </a:rPr>
                                <m:t>8х</m:t>
                              </m:r>
                            </m:e>
                            <m:sup>
                              <m:r>
                                <a:rPr lang="ru-RU" sz="36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sSup>
                            <m:sSupPr>
                              <m:ctrlPr>
                                <a:rPr lang="ru-RU" sz="3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3600" b="0" i="1" smtClean="0">
                                  <a:latin typeface="Cambria Math" panose="02040503050406030204" pitchFamily="18" charset="0"/>
                                </a:rPr>
                                <m:t>у</m:t>
                              </m:r>
                            </m:e>
                            <m:sup>
                              <m:r>
                                <a:rPr lang="ru-RU" sz="3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ru-RU" sz="3600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5348" y="1771650"/>
                <a:ext cx="1673728" cy="129907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7505526" y="1651037"/>
                <a:ext cx="2249462" cy="12039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RU" sz="3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3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ru-RU" sz="3600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  <m:r>
                                <a:rPr lang="ru-RU" sz="3600" b="0" i="1" smtClean="0">
                                  <a:latin typeface="Cambria Math" panose="02040503050406030204" pitchFamily="18" charset="0"/>
                                </a:rPr>
                                <m:t>а</m:t>
                              </m:r>
                            </m:e>
                            <m:sup>
                              <m:r>
                                <a:rPr lang="ru-RU" sz="3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RU" sz="36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ru-RU" sz="3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ru-RU" sz="3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sSup>
                            <m:sSupPr>
                              <m:ctrlPr>
                                <a:rPr lang="ru-RU" sz="3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3600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ru-RU" sz="36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sSup>
                            <m:sSupPr>
                              <m:ctrlPr>
                                <a:rPr lang="ru-RU" sz="3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RU" sz="3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ru-RU" sz="3600" dirty="0"/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5526" y="1651037"/>
                <a:ext cx="2249462" cy="120398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/>
              <p:cNvSpPr/>
              <p:nvPr/>
            </p:nvSpPr>
            <p:spPr>
              <a:xfrm>
                <a:off x="10205742" y="1621313"/>
                <a:ext cx="1026242" cy="12016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RU" sz="3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ru-RU" sz="36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  <m:sSup>
                            <m:sSupPr>
                              <m:ctrlPr>
                                <a:rPr lang="ru-RU" sz="3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ru-RU" sz="3600" dirty="0"/>
              </a:p>
            </p:txBody>
          </p:sp>
        </mc:Choice>
        <mc:Fallback xmlns="">
          <p:sp>
            <p:nvSpPr>
              <p:cNvPr id="14" name="Прямоугольник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05742" y="1621313"/>
                <a:ext cx="1026242" cy="120167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Прямоугольник 11"/>
          <p:cNvSpPr/>
          <p:nvPr/>
        </p:nvSpPr>
        <p:spPr>
          <a:xfrm>
            <a:off x="10246273" y="1421248"/>
            <a:ext cx="1557666" cy="16635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288011" y="3232224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сли вам трудно работать со степенями с отрицательными показателями, то сделайте так, чтобы показатели стали положительными числами.</a:t>
            </a:r>
          </a:p>
        </p:txBody>
      </p:sp>
    </p:spTree>
    <p:extLst>
      <p:ext uri="{BB962C8B-B14F-4D97-AF65-F5344CB8AC3E}">
        <p14:creationId xmlns:p14="http://schemas.microsoft.com/office/powerpoint/2010/main" val="3449033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872716"/>
              </p:ext>
            </p:extLst>
          </p:nvPr>
        </p:nvGraphicFramePr>
        <p:xfrm>
          <a:off x="896480" y="1412660"/>
          <a:ext cx="2427288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3" name="Формула" r:id="rId3" imgW="634725" imgH="418918" progId="Equation.3">
                  <p:embed/>
                </p:oleObj>
              </mc:Choice>
              <mc:Fallback>
                <p:oleObj name="Формула" r:id="rId3" imgW="634725" imgH="418918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480" y="1412660"/>
                        <a:ext cx="2427288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201292"/>
              </p:ext>
            </p:extLst>
          </p:nvPr>
        </p:nvGraphicFramePr>
        <p:xfrm>
          <a:off x="7920515" y="1653961"/>
          <a:ext cx="2114550" cy="1371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4" r:id="rId5" imgW="609600" imgH="419100" progId="Equation.3">
                  <p:embed/>
                </p:oleObj>
              </mc:Choice>
              <mc:Fallback>
                <p:oleObj r:id="rId5" imgW="6096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0515" y="1653961"/>
                        <a:ext cx="2114550" cy="13715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382557" y="1586984"/>
            <a:ext cx="301686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dirty="0"/>
              <a:t>8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9925858" y="2038961"/>
            <a:ext cx="12522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324</a:t>
            </a:r>
            <a:endParaRPr lang="ru-RU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322262" y="87116"/>
            <a:ext cx="1127046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ботаем следующим образом: </a:t>
            </a:r>
          </a:p>
          <a:p>
            <a:pPr marL="342900" indent="-342900">
              <a:buAutoNum type="arabicParenR"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нализируем решение первого на слайде задания;</a:t>
            </a:r>
          </a:p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Решаем второе на слайде задание, проверяем ответ, делаем вывод о своей подготовке к контрольной работе. 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 2-го задания должно быть записано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382557" y="3436808"/>
                <a:ext cx="3252557" cy="13022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3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RU" sz="3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3600" i="1">
                                  <a:latin typeface="Cambria Math"/>
                                </a:rPr>
                                <m:t>2</m:t>
                              </m:r>
                            </m:e>
                            <m:sup>
                              <m:r>
                                <a:rPr lang="ru-RU" sz="36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ru-RU" sz="3600" i="1">
                                  <a:latin typeface="Cambria Math"/>
                                </a:rPr>
                                <m:t>10</m:t>
                              </m:r>
                            </m:sup>
                          </m:sSup>
                          <m:r>
                            <a:rPr lang="ru-RU" sz="3600" i="1">
                              <a:latin typeface="Cambria Math"/>
                              <a:ea typeface="Cambria Math"/>
                            </a:rPr>
                            <m:t>∙</m:t>
                          </m:r>
                          <m:sSup>
                            <m:sSupPr>
                              <m:ctrlPr>
                                <a:rPr lang="ru-RU" sz="36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ru-RU" sz="3600" i="1"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</m:e>
                            <m:sup>
                              <m:r>
                                <a:rPr lang="ru-RU" sz="36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ru-RU" sz="3600" i="1">
                                  <a:latin typeface="Cambria Math"/>
                                  <a:ea typeface="Cambria Math"/>
                                </a:rPr>
                                <m:t>10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ru-RU" sz="3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p>
                                <m:sSupPr>
                                  <m:ctrlPr>
                                    <a:rPr lang="ru-RU" sz="3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3600" i="1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ru-RU" sz="3600" i="1">
                                      <a:latin typeface="Cambria Math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ru-RU" sz="3600" i="1">
                                      <a:latin typeface="Cambria Math"/>
                                    </a:rPr>
                                    <m:t>4</m:t>
                                  </m:r>
                                </m:sup>
                              </m:sSup>
                              <m:r>
                                <a:rPr lang="ru-RU" sz="3600" i="1"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ru-RU" sz="36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ru-RU" sz="36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ru-RU" sz="3600" i="1">
                              <a:latin typeface="Cambria Math"/>
                              <a:ea typeface="Cambria Math"/>
                            </a:rPr>
                            <m:t>∙</m:t>
                          </m:r>
                          <m:sSup>
                            <m:sSupPr>
                              <m:ctrlPr>
                                <a:rPr lang="ru-RU" sz="36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sSup>
                                <m:sSupPr>
                                  <m:ctrlPr>
                                    <a:rPr lang="ru-RU" sz="36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ru-RU" sz="3600" i="1">
                                      <a:latin typeface="Cambria Math"/>
                                      <a:ea typeface="Cambria Math"/>
                                    </a:rPr>
                                    <m:t>(</m:t>
                                  </m:r>
                                  <m:r>
                                    <a:rPr lang="ru-RU" sz="36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ru-RU" sz="3600" i="1">
                                      <a:latin typeface="Cambria Math"/>
                                      <a:ea typeface="Cambria Math"/>
                                    </a:rPr>
                                    <m:t>4</m:t>
                                  </m:r>
                                </m:sup>
                              </m:sSup>
                              <m:r>
                                <a:rPr lang="ru-RU" sz="3600" i="1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ru-RU" sz="36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ru-RU" sz="3600" i="1"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ru-RU" sz="3600" dirty="0"/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557" y="3436808"/>
                <a:ext cx="3252557" cy="130221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3443265" y="3436808"/>
                <a:ext cx="3390544" cy="12039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3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RU" sz="3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3600" i="1">
                                  <a:latin typeface="Cambria Math"/>
                                </a:rPr>
                                <m:t>2</m:t>
                              </m:r>
                            </m:e>
                            <m:sup>
                              <m:r>
                                <a:rPr lang="ru-RU" sz="36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ru-RU" sz="3600" i="1">
                                  <a:latin typeface="Cambria Math"/>
                                </a:rPr>
                                <m:t>10</m:t>
                              </m:r>
                            </m:sup>
                          </m:sSup>
                          <m:r>
                            <a:rPr lang="ru-RU" sz="3600" i="1">
                              <a:latin typeface="Cambria Math"/>
                              <a:ea typeface="Cambria Math"/>
                            </a:rPr>
                            <m:t>∙</m:t>
                          </m:r>
                          <m:sSup>
                            <m:sSupPr>
                              <m:ctrlPr>
                                <a:rPr lang="ru-RU" sz="36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ru-RU" sz="3600" i="1"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</m:e>
                            <m:sup>
                              <m:r>
                                <a:rPr lang="ru-RU" sz="36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ru-RU" sz="3600" i="1">
                                  <a:latin typeface="Cambria Math"/>
                                  <a:ea typeface="Cambria Math"/>
                                </a:rPr>
                                <m:t>10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ru-RU" sz="3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sup>
                          </m:sSup>
                          <m:r>
                            <a:rPr lang="ru-RU" sz="3600" i="1">
                              <a:latin typeface="Cambria Math"/>
                              <a:ea typeface="Cambria Math"/>
                            </a:rPr>
                            <m:t>∙</m:t>
                          </m:r>
                          <m:sSup>
                            <m:sSupPr>
                              <m:ctrlPr>
                                <a:rPr lang="ru-RU" sz="36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12</m:t>
                              </m:r>
                            </m:sup>
                          </m:sSup>
                        </m:den>
                      </m:f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</m:oMath>
                  </m:oMathPara>
                </a14:m>
                <a:endParaRPr lang="ru-RU" sz="3600" dirty="0"/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3265" y="3436808"/>
                <a:ext cx="3390544" cy="120391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322262" y="5010788"/>
                <a:ext cx="6895093" cy="10523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sz="4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ru-RU" sz="4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4000" i="1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ru-RU" sz="4000" i="1">
                                <a:latin typeface="Cambria Math"/>
                              </a:rPr>
                              <m:t>−</m:t>
                            </m:r>
                            <m:r>
                              <a:rPr lang="ru-RU" sz="4000" i="1">
                                <a:latin typeface="Cambria Math"/>
                              </a:rPr>
                              <m:t>10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ru-RU" sz="4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4000" i="1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ru-RU" sz="4000" i="1">
                                <a:latin typeface="Cambria Math"/>
                              </a:rPr>
                              <m:t>−</m:t>
                            </m:r>
                            <m:r>
                              <a:rPr lang="ru-RU" sz="4000" i="1">
                                <a:latin typeface="Cambria Math"/>
                              </a:rPr>
                              <m:t>12</m:t>
                            </m:r>
                          </m:sup>
                        </m:sSup>
                      </m:den>
                    </m:f>
                    <m:r>
                      <a:rPr lang="ru-RU" sz="4000" i="1">
                        <a:latin typeface="Cambria Math"/>
                        <a:ea typeface="Cambria Math"/>
                      </a:rPr>
                      <m:t>∙</m:t>
                    </m:r>
                    <m:f>
                      <m:fPr>
                        <m:ctrlPr>
                          <a:rPr lang="ru-RU" sz="4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ru-RU" sz="40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ru-RU" sz="4000" i="1">
                                <a:latin typeface="Cambria Math"/>
                                <a:ea typeface="Cambria Math"/>
                              </a:rPr>
                              <m:t>3</m:t>
                            </m:r>
                          </m:e>
                          <m:sup>
                            <m:r>
                              <a:rPr lang="ru-RU" sz="4000" i="1"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a:rPr lang="ru-RU" sz="4000" i="1">
                                <a:latin typeface="Cambria Math"/>
                                <a:ea typeface="Cambria Math"/>
                              </a:rPr>
                              <m:t>10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ru-RU" sz="40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ru-RU" sz="4000" i="1">
                                <a:latin typeface="Cambria Math"/>
                                <a:ea typeface="Cambria Math"/>
                              </a:rPr>
                              <m:t>3</m:t>
                            </m:r>
                          </m:e>
                          <m:sup>
                            <m:r>
                              <a:rPr lang="ru-RU" sz="4000" i="1"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a:rPr lang="ru-RU" sz="4000" i="1">
                                <a:latin typeface="Cambria Math"/>
                                <a:ea typeface="Cambria Math"/>
                              </a:rPr>
                              <m:t>8</m:t>
                            </m:r>
                          </m:sup>
                        </m:sSup>
                      </m:den>
                    </m:f>
                    <m:r>
                      <a:rPr lang="en-US" sz="4000" b="0" i="1" smtClean="0">
                        <a:latin typeface="Cambria Math" panose="02040503050406030204" pitchFamily="18" charset="0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ru-RU" sz="40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4000" i="1" dirty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ru-RU" sz="40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ru-RU" sz="4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ru-RU" sz="4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4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ru-RU" sz="4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ru-RU" sz="4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sz="4000" dirty="0"/>
                  <a:t> </a:t>
                </a:r>
                <a:r>
                  <a:rPr lang="en-US" sz="4000" dirty="0" smtClean="0"/>
                  <a:t>=</a:t>
                </a:r>
                <a:r>
                  <a:rPr lang="ru-RU" sz="4000" dirty="0" smtClean="0"/>
                  <a:t>4</a:t>
                </a:r>
                <a14:m>
                  <m:oMath xmlns:m="http://schemas.openxmlformats.org/officeDocument/2006/math">
                    <m:r>
                      <a:rPr lang="ru-RU" sz="4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ru-RU" sz="4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4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ru-RU" sz="4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ru-RU" sz="4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4000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40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4000" i="1" dirty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ru-RU" sz="4000" i="1" dirty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endParaRPr lang="ru-RU" sz="4000" dirty="0"/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262" y="5010788"/>
                <a:ext cx="6895093" cy="1052339"/>
              </a:xfrm>
              <a:prstGeom prst="rect">
                <a:avLst/>
              </a:prstGeom>
              <a:blipFill>
                <a:blip r:embed="rId9"/>
                <a:stretch>
                  <a:fillRect b="-1213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Прямоугольник 11"/>
          <p:cNvSpPr/>
          <p:nvPr/>
        </p:nvSpPr>
        <p:spPr>
          <a:xfrm>
            <a:off x="10035065" y="1956316"/>
            <a:ext cx="1557666" cy="7289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25827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230157" y="1672709"/>
            <a:ext cx="301686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dirty="0"/>
              <a:t>9</a:t>
            </a:r>
            <a:endParaRPr lang="ru-RU" dirty="0"/>
          </a:p>
        </p:txBody>
      </p:sp>
      <p:sp>
        <p:nvSpPr>
          <p:cNvPr id="2" name="Прямоугольник 1"/>
          <p:cNvSpPr/>
          <p:nvPr/>
        </p:nvSpPr>
        <p:spPr>
          <a:xfrm>
            <a:off x="381000" y="148312"/>
            <a:ext cx="1118073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ботаем следующим образом: </a:t>
            </a:r>
          </a:p>
          <a:p>
            <a:pPr marL="342900" indent="-342900">
              <a:buAutoNum type="arabicParenR"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нализируем решение первого на слайде задания;</a:t>
            </a:r>
          </a:p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Решаем второе на слайде задание, проверяем ответ, делаем вывод о своей подготовке к контрольной работе. 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 2-го задания должно быть записано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948118" y="1993124"/>
                <a:ext cx="3155031" cy="6895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ru-RU" sz="3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RU" sz="3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3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eqArr>
                                <m:eqArrPr>
                                  <m:ctrlPr>
                                    <a:rPr lang="ru-RU" sz="3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ru-RU" sz="3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e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 </m:t>
                                  </m:r>
                                </m:e>
                              </m:eqArr>
                            </m:sup>
                          </m:sSup>
                          <m:sSup>
                            <m:sSupPr>
                              <m:ctrlPr>
                                <a:rPr lang="ru-RU" sz="3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ru-RU" sz="3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  <m:r>
                            <a:rPr lang="ru-RU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ru-RU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ru-RU" sz="3600" dirty="0"/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8118" y="1993124"/>
                <a:ext cx="3155031" cy="68954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Прямоугольник 5"/>
          <p:cNvSpPr/>
          <p:nvPr/>
        </p:nvSpPr>
        <p:spPr>
          <a:xfrm>
            <a:off x="531843" y="2876550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сто применяем свойство степеней: </a:t>
            </a: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аждый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ножитель в скобках возводим в степень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381000" y="4093469"/>
                <a:ext cx="7147791" cy="7911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)</m:t>
                        </m:r>
                      </m:e>
                      <m:sup>
                        <m:r>
                          <a:rPr lang="ru-RU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2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ru-RU" sz="32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ru-RU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ru-RU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ru-RU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ru-RU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ru-RU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ru-RU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ru-RU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5</m:t>
                            </m:r>
                          </m:sup>
                        </m:sSup>
                        <m:r>
                          <a:rPr lang="ru-RU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ru-RU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ru-RU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ru-RU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ru-RU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m:rPr>
                        <m:nor/>
                      </m:rPr>
                      <a:rPr lang="en-US" sz="3200" dirty="0"/>
                      <m:t> </m:t>
                    </m:r>
                    <m:sSup>
                      <m:sSupPr>
                        <m:ctrlPr>
                          <a:rPr lang="ru-RU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  <m:r>
                      <m:rPr>
                        <m:nor/>
                      </m:rPr>
                      <a:rPr lang="ru-RU" sz="3200" dirty="0"/>
                      <m:t> </m:t>
                    </m:r>
                    <m:sSup>
                      <m:sSupPr>
                        <m:ctrlPr>
                          <a:rPr lang="ru-RU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5</m:t>
                        </m:r>
                      </m:sup>
                    </m:sSup>
                  </m:oMath>
                </a14:m>
                <a:endParaRPr lang="ru-RU" sz="3200" dirty="0"/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4093469"/>
                <a:ext cx="7147791" cy="7911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7694357" y="2042041"/>
                <a:ext cx="3074431" cy="6895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sz="3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ru-RU" sz="3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RU" sz="3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RU" sz="3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eqArr>
                                <m:eqArrPr>
                                  <m:ctrlPr>
                                    <a:rPr lang="ru-RU" sz="3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e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 </m:t>
                                  </m:r>
                                </m:e>
                              </m:eqArr>
                            </m:sup>
                          </m:sSup>
                          <m:sSup>
                            <m:sSupPr>
                              <m:ctrlPr>
                                <a:rPr lang="ru-RU" sz="3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ru-RU" sz="3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  <m:r>
                            <a:rPr lang="ru-RU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ru-RU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ru-RU" sz="3600" dirty="0"/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4357" y="2042041"/>
                <a:ext cx="3074431" cy="68954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8549646" y="2736231"/>
                <a:ext cx="2356094" cy="11330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3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m:rPr>
                          <m:nor/>
                        </m:rPr>
                        <a:rPr lang="en-US" sz="3600" dirty="0"/>
                        <m:t> </m:t>
                      </m:r>
                      <m:sSup>
                        <m:sSupPr>
                          <m:ctrlPr>
                            <a:rPr lang="ru-RU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−6</m:t>
                          </m:r>
                        </m:sup>
                      </m:sSup>
                      <m:r>
                        <m:rPr>
                          <m:nor/>
                        </m:rPr>
                        <a:rPr lang="ru-RU" sz="3600" dirty="0"/>
                        <m:t> </m:t>
                      </m:r>
                      <m:sSup>
                        <m:sSupPr>
                          <m:ctrlPr>
                            <a:rPr lang="ru-RU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ru-RU" sz="3600" dirty="0"/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9646" y="2736231"/>
                <a:ext cx="2356094" cy="113306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Прямоугольник 11"/>
          <p:cNvSpPr/>
          <p:nvPr/>
        </p:nvSpPr>
        <p:spPr>
          <a:xfrm>
            <a:off x="8549646" y="2731589"/>
            <a:ext cx="2516144" cy="113770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73584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95325" y="227965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ru-RU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часть. Определение степени с отрицательным показателем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7464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 descr="https://oge.sdamgia.ru/formula/e8/e8c9b416bca7593035d7ca9c32e014cep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075" y="2664618"/>
            <a:ext cx="1974850" cy="12406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772" name="Picture 4" descr="https://oge.sdamgia.ru/formula/94/945021f166551ad5517d2724e7449820p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6012" y="2740818"/>
            <a:ext cx="2009775" cy="11644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Прямоугольник 5"/>
          <p:cNvSpPr/>
          <p:nvPr/>
        </p:nvSpPr>
        <p:spPr>
          <a:xfrm>
            <a:off x="322232" y="1595580"/>
            <a:ext cx="418704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dirty="0" smtClean="0"/>
              <a:t>10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8024086" y="2999868"/>
            <a:ext cx="12522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2,25</a:t>
            </a:r>
            <a:endParaRPr lang="ru-RU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100011" y="143431"/>
            <a:ext cx="11306741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ботаем следующим образом: </a:t>
            </a:r>
          </a:p>
          <a:p>
            <a:pPr marL="342900" indent="-342900">
              <a:buAutoNum type="arabicParenR"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нализируем решение первого на слайде задания;</a:t>
            </a:r>
          </a:p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Решаем второе на слайде задание, проверяем ответ, делаем вывод о своей подготовке к контрольной работе. 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 2-го задания должно быть записано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8205787" y="2999868"/>
            <a:ext cx="1387664" cy="64633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322232" y="4544922"/>
                <a:ext cx="6180090" cy="12039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RU" sz="3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3600" i="1">
                                  <a:latin typeface="Cambria Math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ru-RU" sz="36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36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ru-RU" sz="3600" i="1">
                              <a:latin typeface="Cambria Math"/>
                              <a:ea typeface="Cambria Math"/>
                            </a:rPr>
                            <m:t>∙</m:t>
                          </m:r>
                          <m:sSup>
                            <m:sSupPr>
                              <m:ctrlPr>
                                <a:rPr lang="ru-RU" sz="36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ru-RU" sz="36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9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ru-RU" sz="3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ru-RU" sz="36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15</m:t>
                              </m:r>
                            </m:sup>
                          </m:sSup>
                          <m:r>
                            <a:rPr lang="ru-RU" sz="3600" i="1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5</m:t>
                          </m:r>
                          <m:sSup>
                            <m:sSupPr>
                              <m:ctrlPr>
                                <a:rPr lang="ru-RU" sz="36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8</m:t>
                              </m:r>
                            </m:sup>
                          </m:sSup>
                        </m:den>
                      </m:f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−7</m:t>
                              </m:r>
                            </m:sup>
                          </m:sSup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5</m:t>
                          </m:r>
                          <m:sSup>
                            <m:sSup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−7</m:t>
                              </m:r>
                            </m:sup>
                          </m:sSup>
                        </m:den>
                      </m:f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4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5</m:t>
                          </m:r>
                        </m:den>
                      </m:f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/>
                        </a:rPr>
                        <m:t>=0,8</m:t>
                      </m:r>
                    </m:oMath>
                  </m:oMathPara>
                </a14:m>
                <a:endParaRPr lang="ru-RU" sz="3600" dirty="0"/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232" y="4544922"/>
                <a:ext cx="6180090" cy="12039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54319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4"/>
          <p:cNvSpPr txBox="1">
            <a:spLocks noChangeArrowheads="1"/>
          </p:cNvSpPr>
          <p:nvPr/>
        </p:nvSpPr>
        <p:spPr bwMode="auto">
          <a:xfrm>
            <a:off x="2416929" y="168250"/>
            <a:ext cx="750093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лгоритм </a:t>
            </a:r>
            <a:r>
              <a:rPr lang="ru-RU" alt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амооценки</a:t>
            </a:r>
            <a:endParaRPr lang="ru-RU" altLang="ru-RU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55" name="Rectangle 1"/>
          <p:cNvSpPr>
            <a:spLocks noChangeArrowheads="1"/>
          </p:cNvSpPr>
          <p:nvPr/>
        </p:nvSpPr>
        <p:spPr bwMode="auto">
          <a:xfrm>
            <a:off x="0" y="698405"/>
            <a:ext cx="11716719" cy="5410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457200" indent="-457200" algn="just">
              <a:lnSpc>
                <a:spcPct val="120000"/>
              </a:lnSpc>
              <a:buAutoNum type="arabicPeriod"/>
            </a:pPr>
            <a:r>
              <a:rPr lang="ru-RU" alt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далось 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лучить </a:t>
            </a:r>
            <a:r>
              <a:rPr lang="ru-RU" alt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ерный результат в заданиях 1-й части? Какие были допущены ошибки?</a:t>
            </a:r>
          </a:p>
          <a:p>
            <a:pPr marL="457200" indent="-457200" algn="just">
              <a:lnSpc>
                <a:spcPct val="120000"/>
              </a:lnSpc>
              <a:buAutoNum type="arabicPeriod"/>
            </a:pPr>
            <a:r>
              <a:rPr lang="ru-RU" alt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лучилось ли справиться с тестом по теме «Стандартный вид числа»? По какой причине были допущены ошибки?</a:t>
            </a:r>
          </a:p>
          <a:p>
            <a:pPr marL="457200" indent="-457200" algn="just">
              <a:lnSpc>
                <a:spcPct val="120000"/>
              </a:lnSpc>
              <a:buAutoNum type="arabicPeriod"/>
            </a:pPr>
            <a:r>
              <a:rPr lang="ru-RU" alt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лучилось ли безошибочно выполнить задания по теме «Свойства степеней»?</a:t>
            </a:r>
          </a:p>
          <a:p>
            <a:pPr marL="457200" indent="-457200" algn="just">
              <a:lnSpc>
                <a:spcPct val="120000"/>
              </a:lnSpc>
              <a:buAutoNum type="arabicPeriod"/>
            </a:pPr>
            <a:r>
              <a:rPr lang="ru-RU" alt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сли нет, то какие задания вызвали затруднения?</a:t>
            </a:r>
            <a:endParaRPr lang="ru-RU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ru-RU" alt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Справились с выполнением заданий полностью 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амостоятельно или с помощью (кто помогал, в чём)? </a:t>
            </a:r>
          </a:p>
          <a:p>
            <a:pPr algn="just">
              <a:lnSpc>
                <a:spcPct val="120000"/>
              </a:lnSpc>
            </a:pP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ru-RU" alt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предели уровень успешности, на котором </a:t>
            </a:r>
            <a:r>
              <a:rPr lang="ru-RU" alt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ы выполняли задания 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удовлетворительный, хороший, </a:t>
            </a:r>
            <a:r>
              <a:rPr lang="ru-RU" alt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тличный) </a:t>
            </a:r>
            <a:endParaRPr lang="ru-RU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ru-RU" alt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 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сходя из своего уровня успешности, </a:t>
            </a:r>
            <a:r>
              <a:rPr lang="ru-RU" alt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пределите 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метку, которую </a:t>
            </a:r>
            <a:r>
              <a:rPr lang="ru-RU" alt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ы  можете 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ебе поставить.</a:t>
            </a:r>
          </a:p>
        </p:txBody>
      </p:sp>
    </p:spTree>
    <p:extLst>
      <p:ext uri="{BB962C8B-B14F-4D97-AF65-F5344CB8AC3E}">
        <p14:creationId xmlns:p14="http://schemas.microsoft.com/office/powerpoint/2010/main" val="103648768"/>
      </p:ext>
    </p:extLst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609839" y="0"/>
            <a:ext cx="4172222" cy="1325563"/>
          </a:xfrm>
        </p:spPr>
        <p:txBody>
          <a:bodyPr>
            <a:normAutofit/>
          </a:bodyPr>
          <a:lstStyle/>
          <a:p>
            <a:r>
              <a:rPr lang="ru-RU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Определения</a:t>
            </a:r>
            <a:endParaRPr lang="ru-RU" b="1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/>
          </p:nvPr>
        </p:nvGraphicFramePr>
        <p:xfrm>
          <a:off x="588628" y="3129248"/>
          <a:ext cx="4122858" cy="1856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2" name="Формула" r:id="rId4" imgW="965160" imgH="393480" progId="Equation.3">
                  <p:embed/>
                </p:oleObj>
              </mc:Choice>
              <mc:Fallback>
                <p:oleObj name="Формула" r:id="rId4" imgW="965160" imgH="393480" progId="Equation.3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28" y="3129248"/>
                        <a:ext cx="4122858" cy="185680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/>
          </p:nvPr>
        </p:nvGraphicFramePr>
        <p:xfrm>
          <a:off x="6373920" y="2844149"/>
          <a:ext cx="2349285" cy="242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3" name="Формула" r:id="rId6" imgW="545863" imgH="469696" progId="Equation.3">
                  <p:embed/>
                </p:oleObj>
              </mc:Choice>
              <mc:Fallback>
                <p:oleObj name="Формула" r:id="rId6" imgW="545863" imgH="469696" progId="Equation.3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920" y="2844149"/>
                        <a:ext cx="2349285" cy="24270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/>
          </p:nvPr>
        </p:nvGraphicFramePr>
        <p:xfrm>
          <a:off x="8723205" y="2873736"/>
          <a:ext cx="1784646" cy="2465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4" name="Формула" r:id="rId8" imgW="355446" imgH="469696" progId="Equation.3">
                  <p:embed/>
                </p:oleObj>
              </mc:Choice>
              <mc:Fallback>
                <p:oleObj name="Формула" r:id="rId8" imgW="355446" imgH="469696" progId="Equation.3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3205" y="2873736"/>
                        <a:ext cx="1784646" cy="24651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Прямая соединительная линия 6"/>
          <p:cNvCxnSpPr/>
          <p:nvPr/>
        </p:nvCxnSpPr>
        <p:spPr>
          <a:xfrm>
            <a:off x="5494472" y="1676400"/>
            <a:ext cx="0" cy="47625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Прямоугольник 5"/>
          <p:cNvSpPr/>
          <p:nvPr/>
        </p:nvSpPr>
        <p:spPr>
          <a:xfrm>
            <a:off x="277920" y="1259289"/>
            <a:ext cx="485201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сли основание степени – целое число, то удобно пользоваться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пределением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5974918" y="1259288"/>
            <a:ext cx="585028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сли основание степени – дробное число, то удобно пользоваться </a:t>
            </a:r>
          </a:p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пределением:</a:t>
            </a:r>
          </a:p>
        </p:txBody>
      </p:sp>
    </p:spTree>
    <p:extLst>
      <p:ext uri="{BB962C8B-B14F-4D97-AF65-F5344CB8AC3E}">
        <p14:creationId xmlns:p14="http://schemas.microsoft.com/office/powerpoint/2010/main" val="3718132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/>
          <p:cNvGraphicFramePr>
            <a:graphicFrameLocks noChangeAspect="1"/>
          </p:cNvGraphicFramePr>
          <p:nvPr>
            <p:extLst/>
          </p:nvPr>
        </p:nvGraphicFramePr>
        <p:xfrm>
          <a:off x="878264" y="2040377"/>
          <a:ext cx="2176846" cy="920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5" name="Формула" r:id="rId4" imgW="965160" imgH="393480" progId="Equation.3">
                  <p:embed/>
                </p:oleObj>
              </mc:Choice>
              <mc:Fallback>
                <p:oleObj name="Формула" r:id="rId4" imgW="965160" imgH="393480" progId="Equation.3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264" y="2040377"/>
                        <a:ext cx="2176846" cy="92054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/>
          </p:nvPr>
        </p:nvGraphicFramePr>
        <p:xfrm>
          <a:off x="6795623" y="2010005"/>
          <a:ext cx="972277" cy="1247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6" name="Формула" r:id="rId6" imgW="545863" imgH="469696" progId="Equation.3">
                  <p:embed/>
                </p:oleObj>
              </mc:Choice>
              <mc:Fallback>
                <p:oleObj name="Формула" r:id="rId6" imgW="545863" imgH="469696" progId="Equation.3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5623" y="2010005"/>
                        <a:ext cx="972277" cy="12475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/>
          </p:nvPr>
        </p:nvGraphicFramePr>
        <p:xfrm>
          <a:off x="7894040" y="1946638"/>
          <a:ext cx="781213" cy="1247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7" name="Формула" r:id="rId8" imgW="355446" imgH="469696" progId="Equation.3">
                  <p:embed/>
                </p:oleObj>
              </mc:Choice>
              <mc:Fallback>
                <p:oleObj name="Формула" r:id="rId8" imgW="355446" imgH="469696" progId="Equation.3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4040" y="1946638"/>
                        <a:ext cx="781213" cy="12475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Прямая соединительная линия 6"/>
          <p:cNvCxnSpPr/>
          <p:nvPr/>
        </p:nvCxnSpPr>
        <p:spPr>
          <a:xfrm>
            <a:off x="5494472" y="1676400"/>
            <a:ext cx="0" cy="47625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Прямоугольник 5"/>
          <p:cNvSpPr/>
          <p:nvPr/>
        </p:nvSpPr>
        <p:spPr>
          <a:xfrm>
            <a:off x="152726" y="744750"/>
            <a:ext cx="485201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сли основание степени – целое число, то удобно пользоваться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пределением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5750108" y="802771"/>
            <a:ext cx="585028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сли основание степени – дробное число, то удобно пользоваться </a:t>
            </a:r>
          </a:p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пределением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539245" y="3383895"/>
                <a:ext cx="2854884" cy="10175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  <m:sup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sz="3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ru-RU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32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sup>
                              <m:r>
                                <a:rPr lang="ru-RU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ru-RU" sz="3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25</m:t>
                          </m:r>
                        </m:den>
                      </m:f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245" y="3383895"/>
                <a:ext cx="2854884" cy="101752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352854" y="4620402"/>
                <a:ext cx="3681777" cy="9782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(−</m:t>
                          </m:r>
                          <m:r>
                            <a:rPr lang="ru-RU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ru-RU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ru-RU" sz="2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(−</m:t>
                              </m:r>
                              <m:r>
                                <a:rPr lang="ru-RU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ru-RU" sz="2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r>
                        <a:rPr lang="ru-RU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854" y="4620402"/>
                <a:ext cx="3681777" cy="97821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6296245" y="4393359"/>
                <a:ext cx="3814057" cy="9951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ru-RU" sz="2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ru-RU" sz="2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  <m:sup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ru-RU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125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6245" y="4393359"/>
                <a:ext cx="3814057" cy="99514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/>
              <p:cNvSpPr/>
              <p:nvPr/>
            </p:nvSpPr>
            <p:spPr>
              <a:xfrm>
                <a:off x="6310984" y="3343180"/>
                <a:ext cx="2888676" cy="9951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ru-RU" sz="2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ru-RU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27</m:t>
                          </m:r>
                        </m:num>
                        <m:den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0984" y="3343180"/>
                <a:ext cx="2888676" cy="99514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6134974" y="5598619"/>
                <a:ext cx="5080558" cy="9951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f>
                                <m:fPr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sz="2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num>
                                <m:den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sz="2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num>
                                <m:den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36</m:t>
                          </m:r>
                        </m:num>
                        <m:den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49</m:t>
                          </m:r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4974" y="5598619"/>
                <a:ext cx="5080558" cy="99514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Прямоугольник 13"/>
          <p:cNvSpPr/>
          <p:nvPr/>
        </p:nvSpPr>
        <p:spPr>
          <a:xfrm>
            <a:off x="753894" y="1961754"/>
            <a:ext cx="2479729" cy="108229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Прямоугольник 14"/>
          <p:cNvSpPr/>
          <p:nvPr/>
        </p:nvSpPr>
        <p:spPr>
          <a:xfrm>
            <a:off x="6612122" y="2029447"/>
            <a:ext cx="2286400" cy="12086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03249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8" name="Object 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50781032"/>
              </p:ext>
            </p:extLst>
          </p:nvPr>
        </p:nvGraphicFramePr>
        <p:xfrm>
          <a:off x="7137058" y="2521490"/>
          <a:ext cx="3246967" cy="151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6" name="Equation" r:id="rId3" imgW="965160" imgH="469800" progId="Equation.DSMT4">
                  <p:embed/>
                </p:oleObj>
              </mc:Choice>
              <mc:Fallback>
                <p:oleObj name="Equation" r:id="rId3" imgW="965160" imgH="469800" progId="Equation.DSMT4">
                  <p:embed/>
                  <p:pic>
                    <p:nvPicPr>
                      <p:cNvPr id="409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058" y="2521490"/>
                        <a:ext cx="3246967" cy="15192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9"/>
          <p:cNvGraphicFramePr>
            <a:graphicFrameLocks noChangeAspect="1"/>
          </p:cNvGraphicFramePr>
          <p:nvPr>
            <p:extLst/>
          </p:nvPr>
        </p:nvGraphicFramePr>
        <p:xfrm>
          <a:off x="529169" y="2578101"/>
          <a:ext cx="2718856" cy="1736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7" name="Equation" r:id="rId5" imgW="939600" imgH="469800" progId="Equation.DSMT4">
                  <p:embed/>
                </p:oleObj>
              </mc:Choice>
              <mc:Fallback>
                <p:oleObj name="Equation" r:id="rId5" imgW="939600" imgH="469800" progId="Equation.DSMT4">
                  <p:embed/>
                  <p:pic>
                    <p:nvPicPr>
                      <p:cNvPr id="409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69" y="2578101"/>
                        <a:ext cx="2718856" cy="173672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01122" y="1863037"/>
            <a:ext cx="367408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ru-RU" sz="2800" dirty="0" smtClean="0"/>
              <a:t>1</a:t>
            </a:r>
            <a:endParaRPr lang="ru-RU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100420" y="99596"/>
            <a:ext cx="1177258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ботаем следующим образом: </a:t>
            </a:r>
          </a:p>
          <a:p>
            <a:pPr marL="342900" indent="-342900">
              <a:buAutoNum type="arabicParenR"/>
            </a:pP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лизируем решение первого на слайде задания;</a:t>
            </a:r>
          </a:p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) Решаем второе на слайде задание, проверяем ответ, делаем вывод о своей подготовке </a:t>
            </a:r>
          </a:p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 контрольной работе. 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 2-го задания должно быть записано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201122" y="4795619"/>
                <a:ext cx="3715120" cy="14465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sz="3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ru-RU" sz="3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sz="3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36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ru-RU" sz="3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ru-RU" sz="36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ru-RU" sz="36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  <m:r>
                        <a:rPr lang="ru-RU" sz="36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RU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3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ru-RU" sz="36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  <m:r>
                        <a:rPr lang="ru-RU" sz="3600" b="0" i="1" smtClean="0">
                          <a:latin typeface="Cambria Math" panose="02040503050406030204" pitchFamily="18" charset="0"/>
                        </a:rPr>
                        <m:t>=64</m:t>
                      </m:r>
                    </m:oMath>
                  </m:oMathPara>
                </a14:m>
                <a:endParaRPr lang="ru-RU" sz="3600" dirty="0"/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122" y="4795619"/>
                <a:ext cx="3715120" cy="144655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Прямоугольник 6"/>
          <p:cNvSpPr/>
          <p:nvPr/>
        </p:nvSpPr>
        <p:spPr>
          <a:xfrm>
            <a:off x="9329980" y="2461915"/>
            <a:ext cx="1193369" cy="15788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907232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706392"/>
              </p:ext>
            </p:extLst>
          </p:nvPr>
        </p:nvGraphicFramePr>
        <p:xfrm>
          <a:off x="585259" y="2709864"/>
          <a:ext cx="4358700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2" name="Equation" r:id="rId3" imgW="1231560" imgH="469800" progId="Equation.DSMT4">
                  <p:embed/>
                </p:oleObj>
              </mc:Choice>
              <mc:Fallback>
                <p:oleObj name="Equation" r:id="rId3" imgW="1231560" imgH="469800" progId="Equation.DSMT4">
                  <p:embed/>
                  <p:pic>
                    <p:nvPicPr>
                      <p:cNvPr id="419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259" y="2709864"/>
                        <a:ext cx="4358700" cy="13477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914215"/>
              </p:ext>
            </p:extLst>
          </p:nvPr>
        </p:nvGraphicFramePr>
        <p:xfrm>
          <a:off x="6595169" y="2709864"/>
          <a:ext cx="3912681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3" name="Equation" r:id="rId5" imgW="1257120" imgH="469800" progId="Equation.DSMT4">
                  <p:embed/>
                </p:oleObj>
              </mc:Choice>
              <mc:Fallback>
                <p:oleObj name="Equation" r:id="rId5" imgW="1257120" imgH="469800" progId="Equation.DSMT4">
                  <p:embed/>
                  <p:pic>
                    <p:nvPicPr>
                      <p:cNvPr id="419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5169" y="2709864"/>
                        <a:ext cx="3912681" cy="13128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6" name="Text Box 12">
            <a:hlinkClick r:id="" action="ppaction://hlinkshowjump?jump=endshow"/>
          </p:cNvPr>
          <p:cNvSpPr txBox="1">
            <a:spLocks noChangeArrowheads="1"/>
          </p:cNvSpPr>
          <p:nvPr/>
        </p:nvSpPr>
        <p:spPr bwMode="auto">
          <a:xfrm>
            <a:off x="5630334" y="6389689"/>
            <a:ext cx="71686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1200" u="sng" dirty="0">
                <a:solidFill>
                  <a:srgbClr val="FFFFFF"/>
                </a:solidFill>
              </a:rPr>
              <a:t>Закрыть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487332" y="1606034"/>
            <a:ext cx="301686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ru-RU" dirty="0" smtClean="0"/>
              <a:t>2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356503" y="108671"/>
            <a:ext cx="1126452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ботаем следующим образом: </a:t>
            </a:r>
          </a:p>
          <a:p>
            <a:pPr marL="342900" indent="-342900">
              <a:buAutoNum type="arabicParenR"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нализируем решение первого на слайде задания;</a:t>
            </a:r>
          </a:p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Решаем второе на слайде задание, проверяем ответ, делаем вывод о своей подготовке </a:t>
            </a:r>
          </a:p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 контрольной работе. 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 2-го задания должно быть записано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522778" y="4294577"/>
                <a:ext cx="2365584" cy="9951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sz="2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sz="2400" i="1"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778" y="4294577"/>
                <a:ext cx="2365584" cy="99514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487332" y="5526647"/>
                <a:ext cx="2365584" cy="9951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ru-RU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  <m:r>
                        <a:rPr lang="ru-RU" sz="2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9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332" y="5526647"/>
                <a:ext cx="2365584" cy="99514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Прямоугольник 7"/>
          <p:cNvSpPr/>
          <p:nvPr/>
        </p:nvSpPr>
        <p:spPr>
          <a:xfrm>
            <a:off x="9717437" y="2709864"/>
            <a:ext cx="1332855" cy="13477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181503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6" name="Text Box 12">
            <a:hlinkClick r:id="" action="ppaction://hlinkshowjump?jump=endshow"/>
          </p:cNvPr>
          <p:cNvSpPr txBox="1">
            <a:spLocks noChangeArrowheads="1"/>
          </p:cNvSpPr>
          <p:nvPr/>
        </p:nvSpPr>
        <p:spPr bwMode="auto">
          <a:xfrm>
            <a:off x="5630334" y="6389689"/>
            <a:ext cx="71686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1200" u="sng" dirty="0">
                <a:solidFill>
                  <a:srgbClr val="FFFFFF"/>
                </a:solidFill>
              </a:rPr>
              <a:t>Закрыть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363507" y="1634609"/>
            <a:ext cx="301686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ru-RU" dirty="0" smtClean="0"/>
              <a:t>3</a:t>
            </a:r>
            <a:endParaRPr lang="ru-RU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251196" y="66615"/>
            <a:ext cx="1151201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ботаем следующим образом: </a:t>
            </a:r>
          </a:p>
          <a:p>
            <a:pPr marL="342900" indent="-342900">
              <a:buAutoNum type="arabicParenR"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нализируем решение первого на слайде задания;</a:t>
            </a:r>
          </a:p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Решаем второе на слайде задание, проверяем ответ, делаем вывод о своей подготовке </a:t>
            </a:r>
          </a:p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 контрольной работе. 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 2-го задания должно быть записано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251196" y="2627052"/>
                <a:ext cx="5905271" cy="11455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f>
                                <m:f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sz="28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num>
                                <m:den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sz="28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num>
                                <m:den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sz="2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36</m:t>
                          </m:r>
                        </m:num>
                        <m:den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49</m:t>
                          </m:r>
                        </m:den>
                      </m:f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196" y="2627052"/>
                <a:ext cx="5905271" cy="114557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Овал 8"/>
          <p:cNvSpPr/>
          <p:nvPr/>
        </p:nvSpPr>
        <p:spPr>
          <a:xfrm>
            <a:off x="4881966" y="2627052"/>
            <a:ext cx="433953" cy="37961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514350" y="4195678"/>
            <a:ext cx="49625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ратите внимание на четность показателя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Прямая со стрелкой 11"/>
          <p:cNvCxnSpPr/>
          <p:nvPr/>
        </p:nvCxnSpPr>
        <p:spPr>
          <a:xfrm flipV="1">
            <a:off x="4479010" y="3006671"/>
            <a:ext cx="619932" cy="116237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8416596" y="2627052"/>
                <a:ext cx="2626232" cy="11455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f>
                                <m:f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ru-RU" sz="28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8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ru-RU" sz="2800" b="0" i="1" smtClean="0">
                              <a:latin typeface="Cambria Math" panose="02040503050406030204" pitchFamily="18" charset="0"/>
                            </a:rPr>
                            <m:t>16</m:t>
                          </m:r>
                        </m:den>
                      </m:f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6596" y="2627052"/>
                <a:ext cx="2626232" cy="114557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Прямоугольник 5"/>
          <p:cNvSpPr/>
          <p:nvPr/>
        </p:nvSpPr>
        <p:spPr>
          <a:xfrm>
            <a:off x="10306658" y="2304317"/>
            <a:ext cx="1472339" cy="152399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590826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302639"/>
              </p:ext>
            </p:extLst>
          </p:nvPr>
        </p:nvGraphicFramePr>
        <p:xfrm>
          <a:off x="1098483" y="1697087"/>
          <a:ext cx="2643265" cy="1540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8" name="Формула" r:id="rId3" imgW="647640" imgH="469800" progId="Equation.3">
                  <p:embed/>
                </p:oleObj>
              </mc:Choice>
              <mc:Fallback>
                <p:oleObj name="Формула" r:id="rId3" imgW="647640" imgH="469800" progId="Equation.3">
                  <p:embed/>
                  <p:pic>
                    <p:nvPicPr>
                      <p:cNvPr id="204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483" y="1697087"/>
                        <a:ext cx="2643265" cy="15407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906061"/>
              </p:ext>
            </p:extLst>
          </p:nvPr>
        </p:nvGraphicFramePr>
        <p:xfrm>
          <a:off x="7439745" y="1701037"/>
          <a:ext cx="2081212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9" name="Формула" r:id="rId5" imgW="647700" imgH="469900" progId="Equation.3">
                  <p:embed/>
                </p:oleObj>
              </mc:Choice>
              <mc:Fallback>
                <p:oleObj name="Формула" r:id="rId5" imgW="647700" imgH="469900" progId="Equation.3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9745" y="1701037"/>
                        <a:ext cx="2081212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363507" y="1701284"/>
            <a:ext cx="301686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ru-RU" dirty="0" smtClean="0"/>
              <a:t>4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9520957" y="1847499"/>
                <a:ext cx="1282723" cy="11294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36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ru-RU" sz="3600" b="0" i="1" smtClean="0">
                              <a:latin typeface="Cambria Math"/>
                            </a:rPr>
                            <m:t>24</m:t>
                          </m:r>
                        </m:den>
                      </m:f>
                    </m:oMath>
                  </m:oMathPara>
                </a14:m>
                <a:endParaRPr lang="ru-RU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0957" y="1847499"/>
                <a:ext cx="1282723" cy="112947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Прямоугольник 2"/>
          <p:cNvSpPr/>
          <p:nvPr/>
        </p:nvSpPr>
        <p:spPr>
          <a:xfrm>
            <a:off x="149817" y="223956"/>
            <a:ext cx="1088497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ботаем следующим образом: </a:t>
            </a:r>
          </a:p>
          <a:p>
            <a:pPr marL="342900" indent="-342900">
              <a:buAutoNum type="arabicParenR"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нализируем решение первого на слайде задания;</a:t>
            </a:r>
          </a:p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Решаем второе на слайде задание, проверяем ответ, делаем вывод о своей подготовке </a:t>
            </a:r>
          </a:p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 контрольной работе. 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 2-го задания должно быть записано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49817" y="3251763"/>
            <a:ext cx="70167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войств здесь нет, поэтому просто выполняем задание по действиям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85802" y="3719993"/>
                <a:ext cx="3774174" cy="11455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800" b="0" i="1" smtClean="0">
                              <a:latin typeface="Cambria Math" panose="02040503050406030204" pitchFamily="18" charset="0"/>
                            </a:rPr>
                            <m:t>1) </m:t>
                          </m:r>
                          <m:d>
                            <m:d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8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ru-RU" sz="28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  <m:r>
                        <a:rPr lang="ru-RU" sz="28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ru-RU" sz="28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8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num>
                                <m:den>
                                  <m:r>
                                    <a:rPr lang="ru-RU" sz="28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sz="2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800" b="0" i="1" smtClean="0">
                              <a:latin typeface="Cambria Math" panose="02040503050406030204" pitchFamily="18" charset="0"/>
                            </a:rPr>
                            <m:t>16</m:t>
                          </m:r>
                        </m:num>
                        <m:den>
                          <m:r>
                            <a:rPr lang="ru-RU" sz="28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02" y="3719993"/>
                <a:ext cx="3774174" cy="114557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177020" y="4887664"/>
                <a:ext cx="2756717" cy="9017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800" b="0" i="1" smtClean="0">
                              <a:latin typeface="Cambria Math" panose="02040503050406030204" pitchFamily="18" charset="0"/>
                            </a:rPr>
                            <m:t>2) 2</m:t>
                          </m:r>
                        </m:e>
                        <m:sup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ru-RU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ru-RU" sz="2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ru-RU" sz="2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r>
                        <a:rPr lang="ru-RU" sz="2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u-RU" sz="28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020" y="4887664"/>
                <a:ext cx="2756717" cy="90178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24077" y="5803377"/>
                <a:ext cx="2188420" cy="7921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3200" i="1">
                            <a:latin typeface="Cambria Math" panose="02040503050406030204" pitchFamily="18" charset="0"/>
                          </a:rPr>
                          <m:t>16</m:t>
                        </m:r>
                      </m:num>
                      <m:den>
                        <m:r>
                          <a:rPr lang="ru-RU" sz="320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ru-RU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ru-RU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ru-RU" sz="3200" i="1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ru-RU" sz="32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sz="3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ru-RU" sz="32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ru-RU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077" y="5803377"/>
                <a:ext cx="2188420" cy="792140"/>
              </a:xfrm>
              <a:prstGeom prst="rect">
                <a:avLst/>
              </a:prstGeom>
              <a:blipFill>
                <a:blip r:embed="rId10"/>
                <a:stretch>
                  <a:fillRect l="-5850" b="-538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Прямоугольник 12"/>
          <p:cNvSpPr/>
          <p:nvPr/>
        </p:nvSpPr>
        <p:spPr>
          <a:xfrm>
            <a:off x="10038332" y="1686404"/>
            <a:ext cx="1120448" cy="14263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1343022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2" grpId="0"/>
      <p:bldP spid="13" grpId="0" animBg="1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03</TotalTime>
  <Words>1227</Words>
  <Application>Microsoft Office PowerPoint</Application>
  <PresentationFormat>Широкоэкранный</PresentationFormat>
  <Paragraphs>233</Paragraphs>
  <Slides>31</Slides>
  <Notes>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31</vt:i4>
      </vt:variant>
    </vt:vector>
  </HeadingPairs>
  <TitlesOfParts>
    <vt:vector size="41" baseType="lpstr">
      <vt:lpstr>Arial</vt:lpstr>
      <vt:lpstr>Calibri</vt:lpstr>
      <vt:lpstr>Calibri Light</vt:lpstr>
      <vt:lpstr>Cambria Math</vt:lpstr>
      <vt:lpstr>Constantia</vt:lpstr>
      <vt:lpstr>Times New Roman</vt:lpstr>
      <vt:lpstr>Тема Office</vt:lpstr>
      <vt:lpstr>Формула</vt:lpstr>
      <vt:lpstr>Equation</vt:lpstr>
      <vt:lpstr>Microsoft Equation 3.0</vt:lpstr>
      <vt:lpstr>Презентация PowerPoint</vt:lpstr>
      <vt:lpstr>Презентация PowerPoint</vt:lpstr>
      <vt:lpstr>1 часть. Определение степени с отрицательным показателем</vt:lpstr>
      <vt:lpstr>Определ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3 часть. Свойства степени с отрицательным показателем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Новиков М.А.</cp:lastModifiedBy>
  <cp:revision>118</cp:revision>
  <cp:lastPrinted>2017-10-16T11:13:10Z</cp:lastPrinted>
  <dcterms:created xsi:type="dcterms:W3CDTF">2017-10-16T10:14:16Z</dcterms:created>
  <dcterms:modified xsi:type="dcterms:W3CDTF">2021-01-05T09:27:52Z</dcterms:modified>
</cp:coreProperties>
</file>